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770F5" w:rsidRPr="00F770F5" w:rsidRDefault="00F770F5" w:rsidP="00F770F5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F770F5">
        <w:rPr>
          <w:rFonts w:ascii="Times New Roman" w:eastAsia="Times New Roman" w:hAnsi="Times New Roman" w:cs="Times New Roman"/>
          <w:sz w:val="26"/>
          <w:szCs w:val="26"/>
        </w:rPr>
        <w:t>Ngày soạn:</w:t>
      </w:r>
    </w:p>
    <w:p w:rsidR="00F770F5" w:rsidRPr="00F770F5" w:rsidRDefault="00F770F5" w:rsidP="00F770F5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F770F5">
        <w:rPr>
          <w:rFonts w:ascii="Times New Roman" w:eastAsia="Times New Roman" w:hAnsi="Times New Roman" w:cs="Times New Roman"/>
          <w:sz w:val="26"/>
          <w:szCs w:val="26"/>
        </w:rPr>
        <w:t>Ngày dạy:</w:t>
      </w:r>
    </w:p>
    <w:p w:rsidR="00F770F5" w:rsidRPr="00F770F5" w:rsidRDefault="00F770F5" w:rsidP="00F770F5">
      <w:pPr>
        <w:spacing w:after="0" w:line="240" w:lineRule="auto"/>
        <w:jc w:val="center"/>
        <w:rPr>
          <w:rFonts w:ascii=".VnBodoniH" w:eastAsia="Times New Roman" w:hAnsi=".VnBodoniH" w:cs="Times New Roman"/>
          <w:sz w:val="32"/>
          <w:szCs w:val="32"/>
        </w:rPr>
      </w:pPr>
      <w:r w:rsidRPr="00F770F5">
        <w:rPr>
          <w:rFonts w:ascii="Times New Roman" w:eastAsia="Times New Roman" w:hAnsi="Times New Roman" w:cs="Times New Roman"/>
          <w:sz w:val="32"/>
          <w:szCs w:val="32"/>
        </w:rPr>
        <w:t>TIẾT 5. TỈ SỐ LƯỢNG GIÁC CỦA GÓC NHỌN</w:t>
      </w:r>
    </w:p>
    <w:p w:rsidR="00F770F5" w:rsidRPr="00F770F5" w:rsidRDefault="00F770F5" w:rsidP="00F770F5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u w:val="single"/>
        </w:rPr>
      </w:pPr>
      <w:smartTag w:uri="urn:schemas-microsoft-com:office:smarttags" w:element="place">
        <w:r w:rsidRPr="00F770F5">
          <w:rPr>
            <w:rFonts w:ascii="Times New Roman" w:eastAsia="Times New Roman" w:hAnsi="Times New Roman" w:cs="Times New Roman"/>
            <w:b/>
            <w:sz w:val="26"/>
            <w:szCs w:val="26"/>
            <w:u w:val="single"/>
          </w:rPr>
          <w:t>I.</w:t>
        </w:r>
      </w:smartTag>
      <w:r w:rsidRPr="00F770F5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 xml:space="preserve"> </w:t>
      </w:r>
      <w:r w:rsidRPr="00F770F5">
        <w:rPr>
          <w:rFonts w:ascii=".VnTimeH" w:eastAsia="Times New Roman" w:hAnsi=".VnTimeH" w:cs="Times New Roman"/>
          <w:b/>
          <w:sz w:val="26"/>
          <w:szCs w:val="26"/>
          <w:u w:val="single"/>
        </w:rPr>
        <w:t>môc tiªu</w:t>
      </w:r>
      <w:r w:rsidRPr="00F770F5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:</w:t>
      </w:r>
    </w:p>
    <w:p w:rsidR="00F770F5" w:rsidRPr="00F770F5" w:rsidRDefault="00F770F5" w:rsidP="00F770F5">
      <w:pPr>
        <w:numPr>
          <w:ilvl w:val="0"/>
          <w:numId w:val="3"/>
        </w:numPr>
        <w:tabs>
          <w:tab w:val="left" w:pos="6954"/>
        </w:tabs>
        <w:spacing w:after="0" w:line="240" w:lineRule="auto"/>
        <w:jc w:val="both"/>
        <w:rPr>
          <w:rFonts w:ascii=".VnTime" w:eastAsia="Times New Roman" w:hAnsi=".VnTime" w:cs="Times New Roman"/>
          <w:sz w:val="26"/>
          <w:szCs w:val="26"/>
        </w:rPr>
      </w:pPr>
      <w:r w:rsidRPr="00F770F5">
        <w:rPr>
          <w:rFonts w:ascii=".VnTime" w:eastAsia="Times New Roman" w:hAnsi=".VnTime" w:cs="Times New Roman"/>
          <w:b/>
          <w:sz w:val="26"/>
          <w:szCs w:val="26"/>
          <w:u w:val="single"/>
        </w:rPr>
        <w:t>KiÕn thøc</w:t>
      </w:r>
      <w:r w:rsidRPr="00F770F5">
        <w:rPr>
          <w:rFonts w:ascii=".VnTime" w:eastAsia="Times New Roman" w:hAnsi=".VnTime" w:cs="Times New Roman"/>
          <w:sz w:val="26"/>
          <w:szCs w:val="26"/>
        </w:rPr>
        <w:t>: Häc sinh n¾m ®­îc kh¸i niÖm tû sè l­îng gi¸c cña mét gãc nhän, n¾m ®­îc c¹nh ®èi, c¹nh kÒ víi gãc nhän ®ang xÐt</w:t>
      </w:r>
    </w:p>
    <w:p w:rsidR="00F770F5" w:rsidRPr="00F770F5" w:rsidRDefault="00F770F5" w:rsidP="00F770F5">
      <w:pPr>
        <w:numPr>
          <w:ilvl w:val="0"/>
          <w:numId w:val="3"/>
        </w:numPr>
        <w:spacing w:after="0" w:line="240" w:lineRule="auto"/>
        <w:jc w:val="both"/>
        <w:rPr>
          <w:rFonts w:ascii=".VnTime" w:eastAsia="Times New Roman" w:hAnsi=".VnTime" w:cs="Times New Roman"/>
          <w:i/>
          <w:sz w:val="26"/>
          <w:szCs w:val="26"/>
          <w:u w:val="single"/>
        </w:rPr>
      </w:pPr>
      <w:r w:rsidRPr="00F770F5">
        <w:rPr>
          <w:rFonts w:ascii=".VnTime" w:eastAsia="Times New Roman" w:hAnsi=".VnTime" w:cs="Times New Roman"/>
          <w:b/>
          <w:sz w:val="26"/>
          <w:szCs w:val="26"/>
          <w:u w:val="single"/>
        </w:rPr>
        <w:t>Kü n¨ng:</w:t>
      </w:r>
      <w:r w:rsidRPr="00F770F5">
        <w:rPr>
          <w:rFonts w:ascii=".VnTime" w:eastAsia="Times New Roman" w:hAnsi=".VnTime" w:cs="Times New Roman"/>
          <w:i/>
          <w:sz w:val="26"/>
          <w:szCs w:val="26"/>
        </w:rPr>
        <w:t xml:space="preserve"> </w:t>
      </w:r>
      <w:r w:rsidRPr="00F770F5">
        <w:rPr>
          <w:rFonts w:ascii=".VnTime" w:eastAsia="Times New Roman" w:hAnsi=".VnTime" w:cs="Times New Roman"/>
          <w:sz w:val="26"/>
          <w:szCs w:val="26"/>
        </w:rPr>
        <w:t>Cã kü n¨ng thiÕt lËp ®­îc tû sè l­îng gi¸c cña gãc nhän trong tam gi¸c vu«ng, nhËn biÕt ®­îc chÝnh x¸c c¹nh ®èi, c¹nh kÒ, tÝnh ®­îc tû sè l­îng gi¸c cña hai gãc 45</w:t>
      </w:r>
      <w:r w:rsidRPr="00F770F5">
        <w:rPr>
          <w:rFonts w:ascii=".VnTime" w:eastAsia="Times New Roman" w:hAnsi=".VnTime" w:cs="Times New Roman"/>
          <w:sz w:val="26"/>
          <w:szCs w:val="26"/>
          <w:vertAlign w:val="superscript"/>
        </w:rPr>
        <w:t>0</w:t>
      </w:r>
      <w:r w:rsidRPr="00F770F5">
        <w:rPr>
          <w:rFonts w:ascii=".VnTime" w:eastAsia="Times New Roman" w:hAnsi=".VnTime" w:cs="Times New Roman"/>
          <w:sz w:val="26"/>
          <w:szCs w:val="26"/>
        </w:rPr>
        <w:t xml:space="preserve"> vµ 60</w:t>
      </w:r>
      <w:r w:rsidRPr="00F770F5">
        <w:rPr>
          <w:rFonts w:ascii=".VnTime" w:eastAsia="Times New Roman" w:hAnsi=".VnTime" w:cs="Times New Roman"/>
          <w:sz w:val="26"/>
          <w:szCs w:val="26"/>
          <w:vertAlign w:val="superscript"/>
        </w:rPr>
        <w:t>0</w:t>
      </w:r>
      <w:r w:rsidRPr="00F770F5">
        <w:rPr>
          <w:rFonts w:ascii=".VnTime" w:eastAsia="Times New Roman" w:hAnsi=".VnTime" w:cs="Times New Roman"/>
          <w:sz w:val="26"/>
          <w:szCs w:val="26"/>
        </w:rPr>
        <w:t xml:space="preserve"> th«ng qua hai vÝ dô.</w:t>
      </w:r>
    </w:p>
    <w:p w:rsidR="00F770F5" w:rsidRPr="00F770F5" w:rsidRDefault="00F770F5" w:rsidP="00F770F5">
      <w:pPr>
        <w:numPr>
          <w:ilvl w:val="0"/>
          <w:numId w:val="3"/>
        </w:numPr>
        <w:tabs>
          <w:tab w:val="left" w:pos="7410"/>
        </w:tabs>
        <w:spacing w:after="0" w:line="240" w:lineRule="auto"/>
        <w:jc w:val="both"/>
        <w:rPr>
          <w:rFonts w:ascii=".VnTime" w:eastAsia="Times New Roman" w:hAnsi=".VnTime" w:cs="Times New Roman"/>
          <w:i/>
          <w:sz w:val="26"/>
          <w:szCs w:val="26"/>
        </w:rPr>
      </w:pPr>
      <w:r w:rsidRPr="00F770F5">
        <w:rPr>
          <w:rFonts w:ascii=".VnTime" w:eastAsia="Times New Roman" w:hAnsi=".VnTime" w:cs="Times New Roman"/>
          <w:b/>
          <w:sz w:val="26"/>
          <w:szCs w:val="26"/>
          <w:u w:val="single"/>
        </w:rPr>
        <w:t>Th¸i ®é</w:t>
      </w:r>
      <w:r w:rsidRPr="00F770F5">
        <w:rPr>
          <w:rFonts w:ascii=".VnTime" w:eastAsia="Times New Roman" w:hAnsi=".VnTime" w:cs="Times New Roman"/>
          <w:i/>
          <w:sz w:val="26"/>
          <w:szCs w:val="26"/>
        </w:rPr>
        <w:t xml:space="preserve">: </w:t>
      </w:r>
      <w:r w:rsidRPr="00F770F5">
        <w:rPr>
          <w:rFonts w:ascii=".VnTime" w:eastAsia="Times New Roman" w:hAnsi=".VnTime" w:cs="Times New Roman"/>
          <w:sz w:val="26"/>
          <w:szCs w:val="26"/>
        </w:rPr>
        <w:t>Cã th¸i ®é häc tËp nghiªm tóc, tù gi¸c, cÈn thËn, chÝnh x¸c trong tÝnh to¸n vµ vÏ h×nh</w:t>
      </w:r>
    </w:p>
    <w:p w:rsidR="00F770F5" w:rsidRPr="00F770F5" w:rsidRDefault="00F770F5" w:rsidP="00F770F5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F770F5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 xml:space="preserve">Năng </w:t>
      </w:r>
      <w:proofErr w:type="gramStart"/>
      <w:r w:rsidRPr="00F770F5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lực</w:t>
      </w:r>
      <w:r w:rsidRPr="00F770F5">
        <w:rPr>
          <w:rFonts w:ascii="Times New Roman" w:eastAsia="Times New Roman" w:hAnsi="Times New Roman" w:cs="Times New Roman"/>
          <w:b/>
          <w:i/>
          <w:sz w:val="26"/>
          <w:szCs w:val="26"/>
          <w:u w:val="single"/>
        </w:rPr>
        <w:t>:</w:t>
      </w:r>
      <w:r w:rsidRPr="00F770F5">
        <w:rPr>
          <w:rFonts w:ascii="Times New Roman" w:eastAsia="Times New Roman" w:hAnsi="Times New Roman" w:cs="Times New Roman"/>
          <w:sz w:val="26"/>
          <w:szCs w:val="26"/>
        </w:rPr>
        <w:t>Tự</w:t>
      </w:r>
      <w:proofErr w:type="gramEnd"/>
      <w:r w:rsidRPr="00F770F5">
        <w:rPr>
          <w:rFonts w:ascii="Times New Roman" w:eastAsia="Times New Roman" w:hAnsi="Times New Roman" w:cs="Times New Roman"/>
          <w:sz w:val="26"/>
          <w:szCs w:val="26"/>
        </w:rPr>
        <w:t xml:space="preserve"> học, tự nghiên cứu,năng lực báo cáo,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kj</w:t>
      </w:r>
      <w:r w:rsidRPr="00F770F5">
        <w:rPr>
          <w:rFonts w:ascii="Times New Roman" w:eastAsia="Times New Roman" w:hAnsi="Times New Roman" w:cs="Times New Roman"/>
          <w:sz w:val="26"/>
          <w:szCs w:val="26"/>
        </w:rPr>
        <w:t>tư duy logic, hợp tác, giải quyết vấn đề, vẽ hình, tính toán</w:t>
      </w:r>
    </w:p>
    <w:p w:rsidR="00F770F5" w:rsidRPr="00F770F5" w:rsidRDefault="00F770F5" w:rsidP="00F770F5">
      <w:pPr>
        <w:tabs>
          <w:tab w:val="left" w:pos="7410"/>
        </w:tabs>
        <w:spacing w:after="0" w:line="240" w:lineRule="auto"/>
        <w:ind w:left="342"/>
        <w:jc w:val="both"/>
        <w:rPr>
          <w:rFonts w:ascii="Times New Roman" w:eastAsia="Times New Roman" w:hAnsi="Times New Roman" w:cs="Times New Roman"/>
          <w:i/>
          <w:sz w:val="26"/>
          <w:szCs w:val="26"/>
        </w:rPr>
      </w:pPr>
    </w:p>
    <w:p w:rsidR="00F770F5" w:rsidRPr="00F770F5" w:rsidRDefault="00F770F5" w:rsidP="00F770F5">
      <w:pPr>
        <w:numPr>
          <w:ilvl w:val="1"/>
          <w:numId w:val="4"/>
        </w:numPr>
        <w:spacing w:after="0" w:line="240" w:lineRule="auto"/>
        <w:ind w:hanging="1440"/>
        <w:rPr>
          <w:rFonts w:ascii="Times New Roman" w:eastAsia="Times New Roman" w:hAnsi="Times New Roman" w:cs="Times New Roman"/>
          <w:b/>
          <w:sz w:val="26"/>
          <w:szCs w:val="26"/>
          <w:u w:val="single"/>
        </w:rPr>
      </w:pPr>
      <w:r w:rsidRPr="00F770F5">
        <w:rPr>
          <w:rFonts w:ascii=".VnTimeH" w:eastAsia="Times New Roman" w:hAnsi=".VnTimeH" w:cs="Times New Roman"/>
          <w:b/>
          <w:sz w:val="26"/>
          <w:szCs w:val="26"/>
          <w:u w:val="single"/>
        </w:rPr>
        <w:t>ChuÈn bÞ</w:t>
      </w:r>
      <w:r w:rsidRPr="00F770F5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:</w:t>
      </w:r>
    </w:p>
    <w:p w:rsidR="00F770F5" w:rsidRPr="00F770F5" w:rsidRDefault="00F770F5" w:rsidP="00F770F5">
      <w:pPr>
        <w:numPr>
          <w:ilvl w:val="0"/>
          <w:numId w:val="3"/>
        </w:numPr>
        <w:spacing w:after="0" w:line="240" w:lineRule="auto"/>
        <w:jc w:val="both"/>
        <w:rPr>
          <w:rFonts w:ascii=".VnTime" w:eastAsia="Times New Roman" w:hAnsi=".VnTime" w:cs="Times New Roman"/>
          <w:i/>
          <w:sz w:val="26"/>
          <w:szCs w:val="26"/>
          <w:u w:val="single"/>
        </w:rPr>
      </w:pPr>
      <w:r w:rsidRPr="00F770F5">
        <w:rPr>
          <w:rFonts w:ascii=".VnTime" w:eastAsia="Times New Roman" w:hAnsi=".VnTime" w:cs="Times New Roman"/>
          <w:i/>
          <w:sz w:val="26"/>
          <w:szCs w:val="26"/>
          <w:u w:val="single"/>
        </w:rPr>
        <w:t xml:space="preserve">Gi¸o viªn: </w:t>
      </w:r>
      <w:r w:rsidRPr="00F770F5">
        <w:rPr>
          <w:rFonts w:ascii=".VnTime" w:eastAsia="Times New Roman" w:hAnsi=".VnTime" w:cs="Times New Roman"/>
          <w:sz w:val="26"/>
          <w:szCs w:val="26"/>
        </w:rPr>
        <w:t>Bµi so¹n, th­íc th¼ng, compa, b¶ng phô</w:t>
      </w:r>
    </w:p>
    <w:p w:rsidR="00F770F5" w:rsidRPr="00F770F5" w:rsidRDefault="00F770F5" w:rsidP="00F770F5">
      <w:pPr>
        <w:numPr>
          <w:ilvl w:val="0"/>
          <w:numId w:val="3"/>
        </w:numPr>
        <w:spacing w:after="0" w:line="240" w:lineRule="auto"/>
        <w:rPr>
          <w:rFonts w:ascii=".VnTime" w:eastAsia="Times New Roman" w:hAnsi=".VnTime" w:cs="Times New Roman"/>
          <w:i/>
          <w:sz w:val="26"/>
          <w:szCs w:val="26"/>
        </w:rPr>
      </w:pPr>
      <w:r w:rsidRPr="00F770F5">
        <w:rPr>
          <w:rFonts w:ascii=".VnTime" w:eastAsia="Times New Roman" w:hAnsi=".VnTime" w:cs="Times New Roman"/>
          <w:i/>
          <w:sz w:val="26"/>
          <w:szCs w:val="26"/>
          <w:u w:val="single"/>
        </w:rPr>
        <w:t>Häc sinh:</w:t>
      </w:r>
      <w:r w:rsidRPr="00F770F5">
        <w:rPr>
          <w:rFonts w:ascii=".VnTime" w:eastAsia="Times New Roman" w:hAnsi=".VnTime" w:cs="Times New Roman"/>
          <w:sz w:val="26"/>
          <w:szCs w:val="26"/>
        </w:rPr>
        <w:t xml:space="preserve"> §äc tr­íc bµi míi, th­íc th¼ng, compa, b¶ng phô nhãm</w:t>
      </w:r>
    </w:p>
    <w:p w:rsidR="00F770F5" w:rsidRPr="00F770F5" w:rsidRDefault="00F770F5" w:rsidP="00F770F5">
      <w:pPr>
        <w:numPr>
          <w:ilvl w:val="1"/>
          <w:numId w:val="4"/>
        </w:numPr>
        <w:spacing w:after="0" w:line="240" w:lineRule="auto"/>
        <w:ind w:hanging="1440"/>
        <w:rPr>
          <w:rFonts w:ascii="Times New Roman" w:eastAsia="Times New Roman" w:hAnsi="Times New Roman" w:cs="Times New Roman"/>
          <w:b/>
          <w:sz w:val="26"/>
          <w:szCs w:val="26"/>
          <w:lang w:val="fr-FR"/>
        </w:rPr>
      </w:pPr>
      <w:r w:rsidRPr="00F770F5">
        <w:rPr>
          <w:rFonts w:ascii=".VnTimeH" w:eastAsia="Times New Roman" w:hAnsi=".VnTimeH" w:cs="Times New Roman"/>
          <w:b/>
          <w:sz w:val="26"/>
          <w:szCs w:val="26"/>
        </w:rPr>
        <w:t xml:space="preserve"> </w:t>
      </w:r>
      <w:r w:rsidRPr="00F770F5">
        <w:rPr>
          <w:rFonts w:ascii=".VnTimeH" w:eastAsia="Times New Roman" w:hAnsi=".VnTimeH" w:cs="Times New Roman"/>
          <w:b/>
          <w:sz w:val="26"/>
          <w:szCs w:val="26"/>
          <w:lang w:val="fr-FR"/>
        </w:rPr>
        <w:t xml:space="preserve">C¸c ho¹t ®éng d¹y - </w:t>
      </w:r>
      <w:proofErr w:type="gramStart"/>
      <w:r w:rsidRPr="00F770F5">
        <w:rPr>
          <w:rFonts w:ascii=".VnTimeH" w:eastAsia="Times New Roman" w:hAnsi=".VnTimeH" w:cs="Times New Roman"/>
          <w:b/>
          <w:sz w:val="26"/>
          <w:szCs w:val="26"/>
          <w:lang w:val="fr-FR"/>
        </w:rPr>
        <w:t>häc</w:t>
      </w:r>
      <w:r w:rsidRPr="00F770F5">
        <w:rPr>
          <w:rFonts w:ascii="Times New Roman" w:eastAsia="Times New Roman" w:hAnsi="Times New Roman" w:cs="Times New Roman"/>
          <w:b/>
          <w:sz w:val="26"/>
          <w:szCs w:val="26"/>
          <w:lang w:val="fr-FR"/>
        </w:rPr>
        <w:t>:</w:t>
      </w:r>
      <w:proofErr w:type="gramEnd"/>
    </w:p>
    <w:p w:rsidR="00F770F5" w:rsidRPr="00F770F5" w:rsidRDefault="00F770F5" w:rsidP="00F770F5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F770F5"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1. Ổn định tổ chức</w:t>
      </w:r>
      <w:r w:rsidRPr="00F770F5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(Thời gian: 1 phút)</w:t>
      </w:r>
    </w:p>
    <w:p w:rsidR="00F770F5" w:rsidRPr="00F770F5" w:rsidRDefault="00F770F5" w:rsidP="00F770F5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F770F5"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2. Kiểm tra bài cũ</w:t>
      </w:r>
      <w:r w:rsidRPr="00F770F5">
        <w:rPr>
          <w:rFonts w:ascii="Times New Roman" w:eastAsia="Times New Roman" w:hAnsi="Times New Roman" w:cs="Times New Roman"/>
          <w:b/>
          <w:bCs/>
          <w:sz w:val="26"/>
          <w:szCs w:val="26"/>
        </w:rPr>
        <w:t>: lồng ghép trong tiết dạy</w:t>
      </w:r>
    </w:p>
    <w:p w:rsidR="00F770F5" w:rsidRPr="00F770F5" w:rsidRDefault="00F770F5" w:rsidP="00F770F5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</w:pPr>
      <w:r w:rsidRPr="00F770F5">
        <w:rPr>
          <w:rFonts w:ascii="Times New Roman" w:eastAsia="Times New Roman" w:hAnsi="Times New Roman" w:cs="Times New Roman"/>
          <w:b/>
          <w:bCs/>
          <w:i/>
          <w:sz w:val="26"/>
          <w:szCs w:val="26"/>
        </w:rPr>
        <w:t>3. Bài mới (44 phút)</w:t>
      </w:r>
    </w:p>
    <w:p w:rsidR="00F770F5" w:rsidRPr="00F770F5" w:rsidRDefault="00F770F5" w:rsidP="00F770F5">
      <w:pPr>
        <w:tabs>
          <w:tab w:val="left" w:pos="567"/>
        </w:tabs>
        <w:spacing w:before="80" w:after="40" w:line="240" w:lineRule="auto"/>
        <w:ind w:left="284"/>
        <w:jc w:val="center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 w:rsidRPr="00F770F5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A. HOẠT ĐỘNG KHỞI ĐỘNG (5ph)</w:t>
      </w: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3171"/>
        <w:gridCol w:w="3171"/>
        <w:gridCol w:w="3171"/>
      </w:tblGrid>
      <w:tr w:rsidR="00F770F5" w:rsidRPr="00F770F5" w:rsidTr="00367830">
        <w:tc>
          <w:tcPr>
            <w:tcW w:w="3171" w:type="dxa"/>
            <w:vAlign w:val="center"/>
          </w:tcPr>
          <w:p w:rsidR="00F770F5" w:rsidRPr="00F770F5" w:rsidRDefault="00F770F5" w:rsidP="00F770F5">
            <w:pPr>
              <w:jc w:val="center"/>
              <w:rPr>
                <w:rFonts w:ascii=".VnTime" w:hAnsi=".VnTime"/>
                <w:b/>
                <w:sz w:val="26"/>
                <w:szCs w:val="26"/>
              </w:rPr>
            </w:pPr>
            <w:r w:rsidRPr="00F770F5">
              <w:rPr>
                <w:rFonts w:ascii=".VnTime" w:hAnsi=".VnTime"/>
                <w:b/>
                <w:sz w:val="26"/>
                <w:szCs w:val="26"/>
              </w:rPr>
              <w:t>H§ cña thÇy</w:t>
            </w:r>
          </w:p>
        </w:tc>
        <w:tc>
          <w:tcPr>
            <w:tcW w:w="3171" w:type="dxa"/>
            <w:vAlign w:val="center"/>
          </w:tcPr>
          <w:p w:rsidR="00F770F5" w:rsidRPr="00F770F5" w:rsidRDefault="00F770F5" w:rsidP="00F770F5">
            <w:pPr>
              <w:jc w:val="center"/>
              <w:rPr>
                <w:rFonts w:ascii=".VnTime" w:hAnsi=".VnTime"/>
                <w:b/>
                <w:sz w:val="26"/>
                <w:szCs w:val="26"/>
              </w:rPr>
            </w:pPr>
            <w:r w:rsidRPr="00F770F5">
              <w:rPr>
                <w:rFonts w:ascii=".VnTime" w:hAnsi=".VnTime"/>
                <w:b/>
                <w:sz w:val="26"/>
                <w:szCs w:val="26"/>
              </w:rPr>
              <w:t>H§ cña trß</w:t>
            </w:r>
          </w:p>
        </w:tc>
        <w:tc>
          <w:tcPr>
            <w:tcW w:w="3171" w:type="dxa"/>
            <w:vAlign w:val="center"/>
          </w:tcPr>
          <w:p w:rsidR="00F770F5" w:rsidRPr="00F770F5" w:rsidRDefault="00F770F5" w:rsidP="00F770F5">
            <w:pPr>
              <w:jc w:val="center"/>
              <w:rPr>
                <w:rFonts w:ascii=".VnTime" w:hAnsi=".VnTime"/>
                <w:b/>
                <w:sz w:val="26"/>
                <w:szCs w:val="26"/>
              </w:rPr>
            </w:pPr>
            <w:r w:rsidRPr="00F770F5">
              <w:rPr>
                <w:rFonts w:ascii=".VnTime" w:hAnsi=".VnTime"/>
                <w:b/>
                <w:sz w:val="26"/>
                <w:szCs w:val="26"/>
              </w:rPr>
              <w:t>Ghi b¶ng</w:t>
            </w:r>
          </w:p>
        </w:tc>
      </w:tr>
      <w:tr w:rsidR="00F770F5" w:rsidRPr="00F770F5" w:rsidTr="00367830">
        <w:tc>
          <w:tcPr>
            <w:tcW w:w="3171" w:type="dxa"/>
          </w:tcPr>
          <w:p w:rsidR="00F770F5" w:rsidRPr="00F770F5" w:rsidRDefault="00F770F5" w:rsidP="00F770F5">
            <w:pPr>
              <w:rPr>
                <w:rFonts w:ascii=".VnTime" w:hAnsi=".VnTime"/>
                <w:sz w:val="26"/>
                <w:szCs w:val="26"/>
              </w:rPr>
            </w:pPr>
            <w:r w:rsidRPr="00F770F5">
              <w:rPr>
                <w:rFonts w:ascii=".VnTime" w:hAnsi=".VnTime"/>
                <w:sz w:val="26"/>
                <w:szCs w:val="26"/>
                <w:u w:val="single"/>
              </w:rPr>
              <w:t>HS1</w:t>
            </w:r>
            <w:r w:rsidRPr="00F770F5">
              <w:rPr>
                <w:rFonts w:ascii=".VnTime" w:hAnsi=".VnTime"/>
                <w:sz w:val="26"/>
                <w:szCs w:val="26"/>
              </w:rPr>
              <w:t>: Gv v</w:t>
            </w:r>
            <w:r w:rsidRPr="00F770F5">
              <w:rPr>
                <w:rFonts w:ascii="Calibri" w:hAnsi="Calibri" w:cs="Calibri"/>
                <w:sz w:val="26"/>
                <w:szCs w:val="26"/>
              </w:rPr>
              <w:t>ẽ</w:t>
            </w:r>
            <w:r w:rsidRPr="00F770F5">
              <w:rPr>
                <w:rFonts w:ascii=".VnTime" w:hAnsi=".VnTime" w:cs="Arial"/>
                <w:sz w:val="26"/>
                <w:szCs w:val="26"/>
              </w:rPr>
              <w:t xml:space="preserve"> </w:t>
            </w:r>
            <w:r w:rsidRPr="00F770F5">
              <w:rPr>
                <w:rFonts w:ascii=".VnTime" w:hAnsi=".VnTime"/>
                <w:sz w:val="26"/>
                <w:szCs w:val="26"/>
              </w:rPr>
              <w:t xml:space="preserve">h×nh 13sgk (ký hiÖu thªm </w:t>
            </w:r>
            <w:r w:rsidRPr="00F770F5">
              <w:rPr>
                <w:rFonts w:ascii=".VnTime" w:hAnsi=".VnTime"/>
                <w:sz w:val="26"/>
                <w:szCs w:val="26"/>
              </w:rPr>
              <w:sym w:font="Wingdings 3" w:char="F072"/>
            </w:r>
            <w:r w:rsidRPr="00F770F5">
              <w:rPr>
                <w:rFonts w:ascii=".VnTime" w:hAnsi=".VnTime"/>
                <w:sz w:val="26"/>
                <w:szCs w:val="26"/>
              </w:rPr>
              <w:t xml:space="preserve">A'B'C' ~ </w:t>
            </w:r>
            <w:r w:rsidRPr="00F770F5">
              <w:rPr>
                <w:rFonts w:ascii=".VnTime" w:hAnsi=".VnTime"/>
                <w:sz w:val="26"/>
                <w:szCs w:val="26"/>
              </w:rPr>
              <w:sym w:font="Wingdings 3" w:char="F072"/>
            </w:r>
            <w:r w:rsidRPr="00F770F5">
              <w:rPr>
                <w:rFonts w:ascii=".VnTime" w:hAnsi=".VnTime"/>
                <w:sz w:val="26"/>
                <w:szCs w:val="26"/>
              </w:rPr>
              <w:t xml:space="preserve">ABC). </w:t>
            </w:r>
          </w:p>
          <w:p w:rsidR="00F770F5" w:rsidRPr="00F770F5" w:rsidRDefault="00F770F5" w:rsidP="00F770F5">
            <w:pPr>
              <w:rPr>
                <w:rFonts w:ascii=".VnTime" w:hAnsi=".VnTime"/>
                <w:sz w:val="26"/>
                <w:szCs w:val="26"/>
              </w:rPr>
            </w:pPr>
            <w:r w:rsidRPr="00F770F5">
              <w:rPr>
                <w:rFonts w:ascii=".VnTime" w:hAnsi=".VnTime"/>
                <w:sz w:val="26"/>
                <w:szCs w:val="26"/>
              </w:rPr>
              <w:t>Yªu cÇu hs viÕt c¸c cÆp gãc b»ng nhau vµ c¸c cÆp c¹nh t­¬ng øng tû lÖ?</w:t>
            </w:r>
          </w:p>
          <w:p w:rsidR="00F770F5" w:rsidRPr="00F770F5" w:rsidRDefault="00F770F5" w:rsidP="00F770F5">
            <w:pPr>
              <w:tabs>
                <w:tab w:val="left" w:pos="567"/>
              </w:tabs>
              <w:spacing w:before="80" w:after="40"/>
              <w:rPr>
                <w:sz w:val="26"/>
                <w:szCs w:val="26"/>
                <w:lang w:val="pt-BR"/>
              </w:rPr>
            </w:pPr>
            <w:r w:rsidRPr="00F770F5">
              <w:rPr>
                <w:sz w:val="26"/>
                <w:szCs w:val="26"/>
                <w:lang w:val="pt-BR"/>
              </w:rPr>
              <w:t>- GV: đặt vấn đề</w:t>
            </w:r>
          </w:p>
        </w:tc>
        <w:tc>
          <w:tcPr>
            <w:tcW w:w="3171" w:type="dxa"/>
          </w:tcPr>
          <w:p w:rsidR="00F770F5" w:rsidRPr="00F770F5" w:rsidRDefault="00F770F5" w:rsidP="00F770F5">
            <w:pPr>
              <w:tabs>
                <w:tab w:val="left" w:pos="567"/>
              </w:tabs>
              <w:spacing w:before="80" w:after="40"/>
              <w:rPr>
                <w:sz w:val="26"/>
                <w:szCs w:val="26"/>
                <w:lang w:val="pt-BR"/>
              </w:rPr>
            </w:pPr>
            <w:r w:rsidRPr="00F770F5">
              <w:rPr>
                <w:sz w:val="26"/>
                <w:szCs w:val="26"/>
                <w:lang w:val="pt-BR"/>
              </w:rPr>
              <w:t>- HS lên bảng trả lời</w:t>
            </w:r>
          </w:p>
        </w:tc>
        <w:tc>
          <w:tcPr>
            <w:tcW w:w="3171" w:type="dxa"/>
          </w:tcPr>
          <w:p w:rsidR="00F770F5" w:rsidRPr="00F770F5" w:rsidRDefault="00F770F5" w:rsidP="00F770F5">
            <w:pPr>
              <w:tabs>
                <w:tab w:val="left" w:pos="567"/>
              </w:tabs>
              <w:spacing w:before="80" w:after="40"/>
              <w:jc w:val="center"/>
              <w:rPr>
                <w:b/>
                <w:sz w:val="26"/>
                <w:szCs w:val="26"/>
                <w:lang w:val="pt-BR"/>
              </w:rPr>
            </w:pPr>
          </w:p>
        </w:tc>
      </w:tr>
    </w:tbl>
    <w:p w:rsidR="00F770F5" w:rsidRPr="00F770F5" w:rsidRDefault="00F770F5" w:rsidP="00F770F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r w:rsidRPr="00F770F5">
        <w:rPr>
          <w:rFonts w:ascii="Times New Roman" w:eastAsia="Times New Roman" w:hAnsi="Times New Roman" w:cs="Times New Roman"/>
          <w:b/>
          <w:sz w:val="26"/>
          <w:szCs w:val="26"/>
        </w:rPr>
        <w:t>B. HOẠT ĐỘNG HÌNH THÀNH KIẾN THỨC</w:t>
      </w:r>
    </w:p>
    <w:p w:rsidR="00F770F5" w:rsidRPr="00F770F5" w:rsidRDefault="00F770F5" w:rsidP="00F770F5">
      <w:pPr>
        <w:spacing w:after="0" w:line="240" w:lineRule="auto"/>
        <w:ind w:left="-474" w:firstLine="816"/>
        <w:jc w:val="center"/>
        <w:rPr>
          <w:rFonts w:ascii=".VnTime" w:eastAsia="Times New Roman" w:hAnsi=".VnTime" w:cs="Times New Roman"/>
          <w:b/>
          <w:sz w:val="26"/>
          <w:szCs w:val="26"/>
          <w:u w:val="single"/>
        </w:rPr>
      </w:pPr>
    </w:p>
    <w:tbl>
      <w:tblPr>
        <w:tblW w:w="1054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18"/>
        <w:gridCol w:w="2233"/>
        <w:gridCol w:w="5194"/>
      </w:tblGrid>
      <w:tr w:rsidR="00F770F5" w:rsidRPr="00F770F5" w:rsidTr="00F770F5">
        <w:trPr>
          <w:trHeight w:val="419"/>
        </w:trPr>
        <w:tc>
          <w:tcPr>
            <w:tcW w:w="3118" w:type="dxa"/>
            <w:shd w:val="clear" w:color="auto" w:fill="E0E0E0"/>
            <w:vAlign w:val="center"/>
          </w:tcPr>
          <w:p w:rsidR="00F770F5" w:rsidRPr="00F770F5" w:rsidRDefault="00F770F5" w:rsidP="00F770F5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b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b/>
                <w:sz w:val="26"/>
                <w:szCs w:val="26"/>
              </w:rPr>
              <w:t>H§ cña thÇy</w:t>
            </w:r>
          </w:p>
        </w:tc>
        <w:tc>
          <w:tcPr>
            <w:tcW w:w="2233" w:type="dxa"/>
            <w:shd w:val="clear" w:color="auto" w:fill="E0E0E0"/>
            <w:vAlign w:val="center"/>
          </w:tcPr>
          <w:p w:rsidR="00F770F5" w:rsidRPr="00F770F5" w:rsidRDefault="00F770F5" w:rsidP="00F770F5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b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b/>
                <w:sz w:val="26"/>
                <w:szCs w:val="26"/>
              </w:rPr>
              <w:t>H§ cña trß</w:t>
            </w:r>
          </w:p>
        </w:tc>
        <w:tc>
          <w:tcPr>
            <w:tcW w:w="5194" w:type="dxa"/>
            <w:shd w:val="clear" w:color="auto" w:fill="E0E0E0"/>
            <w:vAlign w:val="center"/>
          </w:tcPr>
          <w:p w:rsidR="00F770F5" w:rsidRPr="00F770F5" w:rsidRDefault="00F770F5" w:rsidP="00F770F5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b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b/>
                <w:sz w:val="26"/>
                <w:szCs w:val="26"/>
              </w:rPr>
              <w:t>Ghi b¶ng</w:t>
            </w:r>
          </w:p>
        </w:tc>
      </w:tr>
      <w:tr w:rsidR="00F770F5" w:rsidRPr="00F770F5" w:rsidTr="00F770F5">
        <w:trPr>
          <w:trHeight w:val="419"/>
        </w:trPr>
        <w:tc>
          <w:tcPr>
            <w:tcW w:w="10545" w:type="dxa"/>
            <w:gridSpan w:val="3"/>
            <w:shd w:val="clear" w:color="auto" w:fill="auto"/>
            <w:vAlign w:val="center"/>
          </w:tcPr>
          <w:p w:rsidR="00F770F5" w:rsidRPr="00F770F5" w:rsidRDefault="00F770F5" w:rsidP="00F770F5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b/>
                <w:sz w:val="26"/>
                <w:szCs w:val="26"/>
              </w:rPr>
            </w:pPr>
            <w:r w:rsidRPr="00F770F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Hoạt động 1. Tìm hiểu </w:t>
            </w:r>
            <w:r w:rsidRPr="00F770F5">
              <w:rPr>
                <w:rFonts w:ascii=".VnTime" w:eastAsia="Times New Roman" w:hAnsi=".VnTime" w:cs="Times New Roman"/>
                <w:b/>
                <w:sz w:val="26"/>
                <w:szCs w:val="26"/>
              </w:rPr>
              <w:t>kh¸i  niÖm tû sè l­îng gi¸c cña gãc nhän (12ph)</w:t>
            </w:r>
          </w:p>
        </w:tc>
      </w:tr>
      <w:tr w:rsidR="00F770F5" w:rsidRPr="00F770F5" w:rsidTr="00F770F5">
        <w:trPr>
          <w:trHeight w:val="70"/>
        </w:trPr>
        <w:tc>
          <w:tcPr>
            <w:tcW w:w="3118" w:type="dxa"/>
            <w:shd w:val="clear" w:color="auto" w:fill="auto"/>
          </w:tcPr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Dùa vµo b¶ng phô ë bµi cò, gv giíi thiÖu cho hs n¾m k/n c¹nh ®èi, c¹nh kÒ vµ mèi quan hÖ gi÷a gãc nhän víi tû sè gi÷a c¹nh ®èi vµ c¹nh kÒ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 xml:space="preserve">-GV yªu cÇu hs suy nghÜ lµm 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  <w:bdr w:val="single" w:sz="4" w:space="0" w:color="auto"/>
                <w:lang w:val="fr-FR"/>
              </w:rPr>
              <w:t>?1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 xml:space="preserve"> 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proofErr w:type="gramStart"/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( §</w:t>
            </w:r>
            <w:proofErr w:type="gramEnd"/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Ò bµi trªn b¶ng phô)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i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t xml:space="preserve">XÐt </w:t>
            </w:r>
            <w:r w:rsidRPr="00F770F5">
              <w:rPr>
                <w:rFonts w:ascii=".VnTime" w:eastAsia="Times New Roman" w:hAnsi=".VnTime" w:cs="Courier New"/>
                <w:i/>
                <w:sz w:val="26"/>
                <w:szCs w:val="26"/>
              </w:rPr>
              <w:sym w:font="Wingdings 3" w:char="F072"/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t xml:space="preserve">ABC cã </w:t>
            </w:r>
            <w:r w:rsidRPr="00F770F5">
              <w:rPr>
                <w:rFonts w:ascii=".VnTime" w:eastAsia="Times New Roman" w:hAnsi=".VnTime" w:cs="Times New Roman"/>
                <w:i/>
                <w:position w:val="-4"/>
                <w:sz w:val="26"/>
                <w:szCs w:val="26"/>
              </w:rPr>
              <w:object w:dxaOrig="2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555" type="#_x0000_t75" style="width:12pt;height:15.75pt" o:ole="">
                  <v:imagedata r:id="rId8" o:title=""/>
                </v:shape>
                <o:OLEObject Type="Embed" ProgID="Equation.3" ShapeID="_x0000_i2555" DrawAspect="Content" ObjectID="_1567017417" r:id="rId9"/>
              </w:object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t xml:space="preserve"> = 90</w:t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  <w:vertAlign w:val="superscript"/>
              </w:rPr>
              <w:t>0</w:t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t>,</w:t>
            </w:r>
          </w:p>
          <w:p w:rsidR="00F770F5" w:rsidRPr="00F770F5" w:rsidRDefault="00F770F5" w:rsidP="00F770F5">
            <w:pPr>
              <w:tabs>
                <w:tab w:val="num" w:pos="720"/>
              </w:tabs>
              <w:spacing w:after="0" w:line="240" w:lineRule="auto"/>
              <w:jc w:val="both"/>
              <w:rPr>
                <w:rFonts w:ascii=".VnTime" w:eastAsia="Times New Roman" w:hAnsi=".VnTime" w:cs="Times New Roman"/>
                <w:i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i/>
                <w:position w:val="-4"/>
                <w:sz w:val="26"/>
                <w:szCs w:val="26"/>
              </w:rPr>
              <w:object w:dxaOrig="240" w:dyaOrig="300">
                <v:shape id="_x0000_i2556" type="#_x0000_t75" style="width:12pt;height:15pt" o:ole="" o:bullet="t">
                  <v:imagedata r:id="rId10" o:title=""/>
                </v:shape>
                <o:OLEObject Type="Embed" ProgID="Equation.3" ShapeID="_x0000_i2556" DrawAspect="Content" ObjectID="_1567017418" r:id="rId11"/>
              </w:object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t xml:space="preserve"> = </w:t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sym w:font="Symbol" w:char="F061"/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t xml:space="preserve"> . Chøng minh r»ng:</w:t>
            </w:r>
          </w:p>
          <w:p w:rsidR="00F770F5" w:rsidRPr="00F770F5" w:rsidRDefault="00F770F5" w:rsidP="00F770F5">
            <w:pPr>
              <w:tabs>
                <w:tab w:val="num" w:pos="720"/>
              </w:tabs>
              <w:spacing w:after="0" w:line="240" w:lineRule="auto"/>
              <w:jc w:val="both"/>
              <w:rPr>
                <w:rFonts w:ascii=".VnTime" w:eastAsia="Times New Roman" w:hAnsi=".VnTime" w:cs="Times New Roman"/>
                <w:i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t xml:space="preserve">a) </w:t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sym w:font="Symbol" w:char="F061"/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t xml:space="preserve"> = 45</w:t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  <w:vertAlign w:val="superscript"/>
              </w:rPr>
              <w:t>0</w:t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t xml:space="preserve"> </w:t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sym w:font="Symbol" w:char="F0DB"/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t xml:space="preserve"> </w:t>
            </w:r>
            <w:r w:rsidRPr="00F770F5">
              <w:rPr>
                <w:rFonts w:ascii=".VnTime" w:eastAsia="Times New Roman" w:hAnsi=".VnTime" w:cs="Times New Roman"/>
                <w:i/>
                <w:position w:val="-24"/>
                <w:sz w:val="26"/>
                <w:szCs w:val="26"/>
              </w:rPr>
              <w:object w:dxaOrig="840" w:dyaOrig="620">
                <v:shape id="_x0000_i2557" type="#_x0000_t75" style="width:42pt;height:23.25pt" o:ole="">
                  <v:imagedata r:id="rId12" o:title=""/>
                </v:shape>
                <o:OLEObject Type="Embed" ProgID="Equation.3" ShapeID="_x0000_i2557" DrawAspect="Content" ObjectID="_1567017419" r:id="rId13"/>
              </w:objec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i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i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t xml:space="preserve">b) </w:t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sym w:font="Symbol" w:char="F061"/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t xml:space="preserve"> = 60</w:t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  <w:vertAlign w:val="superscript"/>
              </w:rPr>
              <w:t>0</w:t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t xml:space="preserve"> </w:t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sym w:font="Symbol" w:char="F0DB"/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t xml:space="preserve">  </w:t>
            </w:r>
            <w:r w:rsidRPr="00F770F5">
              <w:rPr>
                <w:rFonts w:ascii=".VnTime" w:eastAsia="Times New Roman" w:hAnsi=".VnTime" w:cs="Times New Roman"/>
                <w:i/>
                <w:position w:val="-24"/>
                <w:sz w:val="26"/>
                <w:szCs w:val="26"/>
              </w:rPr>
              <w:object w:dxaOrig="1020" w:dyaOrig="620">
                <v:shape id="_x0000_i2558" type="#_x0000_t75" style="width:51pt;height:22.5pt" o:ole="">
                  <v:imagedata r:id="rId14" o:title=""/>
                </v:shape>
                <o:OLEObject Type="Embed" ProgID="Equation.3" ShapeID="_x0000_i2558" DrawAspect="Content" ObjectID="_1567017420" r:id="rId15"/>
              </w:objec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Gv gäi 1 hs ®øng t¹i chæ c/m c©u a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Gv nhËn xÐt chèt l¹i, tr×nh bµy bµi gi¶i mÉu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T­¬ng tù, gv h­íng dÉn c/m c©u b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-GV : Cho mét gãc nhän 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61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. VÏ mét tam gi¸c vu«ng cã mét gãc nhän lµ gãc 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61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 ®ã.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- H·y x¸c ®Þnh c¹nh ®èi, c¹nh kÒ, c¹nh huyÒn cña gãc 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61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 ?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Gv h­íng dÉn vµ lÇn l­ît nªu c¸c tû sè l­îng gi¸c: Sin, C«sin, tang, c«tang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proofErr w:type="gramStart"/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?NhËn</w:t>
            </w:r>
            <w:proofErr w:type="gramEnd"/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xÐt vÒ tû sè Sin vµ Cos?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- Gv chèt l¹i, nªu nhËn xÐt </w:t>
            </w:r>
            <w:smartTag w:uri="urn:schemas-microsoft-com:office:smarttags" w:element="State">
              <w:smartTag w:uri="urn:schemas-microsoft-com:office:smarttags" w:element="place">
                <w:r w:rsidRPr="00F770F5">
                  <w:rPr>
                    <w:rFonts w:ascii=".VnTime" w:eastAsia="Times New Roman" w:hAnsi=".VnTime" w:cs="Times New Roman"/>
                    <w:sz w:val="26"/>
                    <w:szCs w:val="26"/>
                  </w:rPr>
                  <w:t>nh­</w:t>
                </w:r>
              </w:smartTag>
            </w:smartTag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sgk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 xml:space="preserve">- T­¬ng tù, yªu cÇu hs lµm 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  <w:bdr w:val="single" w:sz="4" w:space="0" w:color="auto"/>
                <w:lang w:val="fr-FR"/>
              </w:rPr>
              <w:t>?2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 xml:space="preserve"> theo nhãm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>- Gv thu b¶ng phô 2 nhãm ®Ó nhËn xÐt söa sai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>- Gv h­íng dÉn hs nhËn xÐt söa sai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Gv kh¼ng ®Þnh bµi gi¶i mÉu</w:t>
            </w:r>
          </w:p>
        </w:tc>
        <w:tc>
          <w:tcPr>
            <w:tcW w:w="2233" w:type="dxa"/>
            <w:shd w:val="clear" w:color="auto" w:fill="auto"/>
          </w:tcPr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136015</wp:posOffset>
                      </wp:positionH>
                      <wp:positionV relativeFrom="paragraph">
                        <wp:posOffset>147955</wp:posOffset>
                      </wp:positionV>
                      <wp:extent cx="3657600" cy="1257300"/>
                      <wp:effectExtent l="2540" t="0" r="0" b="0"/>
                      <wp:wrapNone/>
                      <wp:docPr id="283" name="Group 2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657600" cy="1257300"/>
                                <a:chOff x="4320" y="10260"/>
                                <a:chExt cx="5760" cy="1980"/>
                              </a:xfrm>
                            </wpg:grpSpPr>
                            <wpg:grpSp>
                              <wpg:cNvPr id="284" name="Group 23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320" y="10440"/>
                                  <a:ext cx="2880" cy="1620"/>
                                  <a:chOff x="4320" y="10440"/>
                                  <a:chExt cx="2880" cy="1620"/>
                                </a:xfrm>
                              </wpg:grpSpPr>
                              <wps:wsp>
                                <wps:cNvPr id="285" name="Text Box 2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320" y="11340"/>
                                    <a:ext cx="441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770F5" w:rsidRDefault="00F770F5" w:rsidP="00F770F5">
                                      <w:pPr>
                                        <w:rPr>
                                          <w:b/>
                                          <w:bCs/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  <w:sz w:val="20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286" name="Group 23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500" y="10440"/>
                                    <a:ext cx="2700" cy="1620"/>
                                    <a:chOff x="4140" y="10440"/>
                                    <a:chExt cx="2700" cy="1620"/>
                                  </a:xfrm>
                                </wpg:grpSpPr>
                                <wps:wsp>
                                  <wps:cNvPr id="287" name="Text Box 23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220" y="10440"/>
                                      <a:ext cx="536" cy="3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770F5" w:rsidRDefault="00F770F5" w:rsidP="00F770F5">
                                        <w:pPr>
                                          <w:rPr>
                                            <w:b/>
                                            <w:bCs/>
                                            <w:sz w:val="20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bCs/>
                                            <w:sz w:val="20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8" name="Text Box 23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771" y="10845"/>
                                      <a:ext cx="1069" cy="3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770F5" w:rsidRPr="009238A5" w:rsidRDefault="00F770F5" w:rsidP="00F770F5">
                                        <w:pPr>
                                          <w:rPr>
                                            <w:rFonts w:ascii=".VnTime" w:hAnsi=".VnTime"/>
                                            <w:bCs/>
                                            <w:sz w:val="20"/>
                                          </w:rPr>
                                        </w:pPr>
                                        <w:r w:rsidRPr="009238A5">
                                          <w:rPr>
                                            <w:rFonts w:ascii=".VnTime" w:hAnsi=".VnTime"/>
                                            <w:bCs/>
                                            <w:sz w:val="18"/>
                                          </w:rPr>
                                          <w:t>C¹nh ®èi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9" name="Text Box 23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022" y="11427"/>
                                      <a:ext cx="441" cy="4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770F5" w:rsidRDefault="00F770F5" w:rsidP="00F770F5">
                                        <w:pPr>
                                          <w:rPr>
                                            <w:b/>
                                            <w:bCs/>
                                            <w:sz w:val="20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bCs/>
                                            <w:sz w:val="20"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90" name="AutoShape 237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8806870">
                                      <a:off x="4534" y="11106"/>
                                      <a:ext cx="1435" cy="954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91" name="Rectangle 238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3180000">
                                      <a:off x="5542" y="10801"/>
                                      <a:ext cx="85" cy="8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92" name="Text Box 23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140" y="10800"/>
                                      <a:ext cx="900" cy="3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770F5" w:rsidRPr="00FD030F" w:rsidRDefault="00F770F5" w:rsidP="00F770F5">
                                        <w:pPr>
                                          <w:rPr>
                                            <w:bCs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9238A5">
                                          <w:rPr>
                                            <w:rFonts w:ascii=".VnTime" w:hAnsi=".VnTime"/>
                                            <w:bCs/>
                                            <w:sz w:val="18"/>
                                            <w:szCs w:val="18"/>
                                          </w:rPr>
                                          <w:t>C¹nh</w:t>
                                        </w:r>
                                        <w:r w:rsidRPr="00FD030F">
                                          <w:rPr>
                                            <w:bCs/>
                                            <w:sz w:val="18"/>
                                            <w:szCs w:val="18"/>
                                          </w:rPr>
                                          <w:t xml:space="preserve"> kÒ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93" name="Freeform 240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4560" y="11483"/>
                                      <a:ext cx="74" cy="101"/>
                                    </a:xfrm>
                                    <a:custGeom>
                                      <a:avLst/>
                                      <a:gdLst>
                                        <a:gd name="T0" fmla="*/ 0 w 90"/>
                                        <a:gd name="T1" fmla="*/ 0 h 120"/>
                                        <a:gd name="T2" fmla="*/ 90 w 90"/>
                                        <a:gd name="T3" fmla="*/ 120 h 12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90" h="120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80" y="27"/>
                                            <a:pt x="90" y="35"/>
                                            <a:pt x="90" y="12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294" name="Group 2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840" y="10260"/>
                                  <a:ext cx="3240" cy="1980"/>
                                  <a:chOff x="7380" y="10620"/>
                                  <a:chExt cx="3060" cy="1870"/>
                                </a:xfrm>
                              </wpg:grpSpPr>
                              <wpg:grpSp>
                                <wpg:cNvPr id="295" name="Group 24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380" y="10980"/>
                                    <a:ext cx="3060" cy="1510"/>
                                    <a:chOff x="3600" y="10926"/>
                                    <a:chExt cx="3060" cy="1510"/>
                                  </a:xfrm>
                                </wpg:grpSpPr>
                                <wps:wsp>
                                  <wps:cNvPr id="296" name="Text Box 24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580" y="10980"/>
                                      <a:ext cx="1080" cy="38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770F5" w:rsidRPr="009238A5" w:rsidRDefault="00F770F5" w:rsidP="00F770F5">
                                        <w:pPr>
                                          <w:rPr>
                                            <w:rFonts w:ascii=".VnTime" w:hAnsi=".VnTime"/>
                                            <w:bCs/>
                                            <w:sz w:val="20"/>
                                          </w:rPr>
                                        </w:pPr>
                                        <w:r w:rsidRPr="009238A5">
                                          <w:rPr>
                                            <w:rFonts w:ascii=".VnTime" w:hAnsi=".VnTime"/>
                                            <w:bCs/>
                                            <w:sz w:val="18"/>
                                          </w:rPr>
                                          <w:t>C¹nh ®èi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97" name="Text Box 24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885" y="11678"/>
                                      <a:ext cx="536" cy="38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770F5" w:rsidRDefault="00F770F5" w:rsidP="00F770F5">
                                        <w:pPr>
                                          <w:rPr>
                                            <w:b/>
                                            <w:bCs/>
                                            <w:sz w:val="20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bCs/>
                                            <w:sz w:val="20"/>
                                          </w:rPr>
                                          <w:t>C'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298" name="Group 24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600" y="10926"/>
                                      <a:ext cx="2221" cy="1510"/>
                                      <a:chOff x="3600" y="10926"/>
                                      <a:chExt cx="2221" cy="1510"/>
                                    </a:xfrm>
                                  </wpg:grpSpPr>
                                  <wps:wsp>
                                    <wps:cNvPr id="299" name="AutoShape 24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rot="8806870">
                                        <a:off x="4079" y="11293"/>
                                        <a:ext cx="1742" cy="1143"/>
                                      </a:xfrm>
                                      <a:prstGeom prst="rtTriangl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00" name="Rectangle 24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rot="3180000">
                                        <a:off x="5304" y="10926"/>
                                        <a:ext cx="102" cy="10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01" name="Text Box 24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600" y="11678"/>
                                        <a:ext cx="536" cy="3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/>
                                          </a14:hiddenEffects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F770F5" w:rsidRDefault="00F770F5" w:rsidP="00F770F5">
                                          <w:pPr>
                                            <w:rPr>
                                              <w:b/>
                                              <w:bCs/>
                                              <w:sz w:val="20"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bCs/>
                                              <w:sz w:val="20"/>
                                            </w:rPr>
                                            <w:t>B’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02" name="Text Box 24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960" y="10980"/>
                                        <a:ext cx="900" cy="3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/>
                                          </a14:hiddenEffects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F770F5" w:rsidRPr="009238A5" w:rsidRDefault="00F770F5" w:rsidP="00F770F5">
                                          <w:pPr>
                                            <w:rPr>
                                              <w:rFonts w:ascii=".VnTime" w:hAnsi=".VnTime"/>
                                              <w:bCs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9238A5">
                                            <w:rPr>
                                              <w:rFonts w:ascii=".VnTime" w:hAnsi=".VnTime"/>
                                              <w:bCs/>
                                              <w:sz w:val="18"/>
                                              <w:szCs w:val="18"/>
                                            </w:rPr>
                                            <w:t>C¹nh kÒ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03" name="Freeform 250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4110" y="11745"/>
                                        <a:ext cx="90" cy="120"/>
                                      </a:xfrm>
                                      <a:custGeom>
                                        <a:avLst/>
                                        <a:gdLst>
                                          <a:gd name="T0" fmla="*/ 0 w 90"/>
                                          <a:gd name="T1" fmla="*/ 0 h 120"/>
                                          <a:gd name="T2" fmla="*/ 90 w 90"/>
                                          <a:gd name="T3" fmla="*/ 120 h 12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90" h="12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80" y="27"/>
                                              <a:pt x="90" y="35"/>
                                              <a:pt x="90" y="12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304" name="Text Box 25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820" y="10620"/>
                                    <a:ext cx="536" cy="38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770F5" w:rsidRDefault="00F770F5" w:rsidP="00F770F5">
                                      <w:pPr>
                                        <w:rPr>
                                          <w:b/>
                                          <w:bCs/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  <w:sz w:val="20"/>
                                        </w:rPr>
                                        <w:t>A’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83" o:spid="_x0000_s1026" style="position:absolute;left:0;text-align:left;margin-left:89.45pt;margin-top:11.65pt;width:4in;height:99pt;z-index:251659264" coordorigin="4320,10260" coordsize="5760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">
                      <v:group id="Group 231" o:spid="_x0000_s1027" style="position:absolute;left:4320;top:10440;width:2880;height:1620" coordorigin="4320,10440" coordsize="288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f55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JyO4HkmHAG5eAAAAP//AwBQSwECLQAUAAYACAAAACEA2+H2y+4AAACFAQAAEwAAAAAAAAAA&#10;AAAAAAAAAAAAW0NvbnRlbnRfVHlwZXNdLnhtbFBLAQItABQABgAIAAAAIQBa9CxbvwAAABUBAAAL&#10;AAAAAAAAAAAAAAAAAB8BAABfcmVscy8ucmVsc1BLAQItABQABgAIAAAAIQCCCf55xQAAANwAAAAP&#10;AAAAAAAAAAAAAAAAAAcCAABkcnMvZG93bnJldi54bWxQSwUGAAAAAAMAAwC3AAAA+QIAAAAA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32" o:spid="_x0000_s1028" type="#_x0000_t202" style="position:absolute;left:4320;top:11340;width:441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" filled="f" stroked="f">
                          <v:textbox>
                            <w:txbxContent>
                              <w:p w:rsidR="00F770F5" w:rsidRDefault="00F770F5" w:rsidP="00F770F5">
                                <w:pPr>
                                  <w:rPr>
                                    <w:b/>
                                    <w:bCs/>
                                    <w:sz w:val="2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0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group id="Group 233" o:spid="_x0000_s1029" style="position:absolute;left:4500;top:10440;width:2700;height:1620" coordorigin="4140,10440" coordsize="270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">
                          <v:shape id="Text Box 234" o:spid="_x0000_s1030" type="#_x0000_t202" style="position:absolute;left:5220;top:10440;width:536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" filled="f" stroked="f">
                            <v:textbox>
                              <w:txbxContent>
                                <w:p w:rsidR="00F770F5" w:rsidRDefault="00F770F5" w:rsidP="00F770F5">
                                  <w:pPr>
                                    <w:rPr>
                                      <w:b/>
                                      <w:bCs/>
                                      <w:sz w:val="20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0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  <v:shape id="Text Box 235" o:spid="_x0000_s1031" type="#_x0000_t202" style="position:absolute;left:5771;top:10845;width:1069;height: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" filled="f" stroked="f">
                            <v:textbox>
                              <w:txbxContent>
                                <w:p w:rsidR="00F770F5" w:rsidRPr="009238A5" w:rsidRDefault="00F770F5" w:rsidP="00F770F5">
                                  <w:pPr>
                                    <w:rPr>
                                      <w:rFonts w:ascii=".VnTime" w:hAnsi=".VnTime"/>
                                      <w:bCs/>
                                      <w:sz w:val="20"/>
                                    </w:rPr>
                                  </w:pPr>
                                  <w:r w:rsidRPr="009238A5">
                                    <w:rPr>
                                      <w:rFonts w:ascii=".VnTime" w:hAnsi=".VnTime"/>
                                      <w:bCs/>
                                      <w:sz w:val="18"/>
                                    </w:rPr>
                                    <w:t>C¹nh ®èi</w:t>
                                  </w:r>
                                </w:p>
                              </w:txbxContent>
                            </v:textbox>
                          </v:shape>
                          <v:shape id="Text Box 236" o:spid="_x0000_s1032" type="#_x0000_t202" style="position:absolute;left:6022;top:11427;width:441;height:4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" filled="f" stroked="f">
                            <v:textbox>
                              <w:txbxContent>
                                <w:p w:rsidR="00F770F5" w:rsidRDefault="00F770F5" w:rsidP="00F770F5">
                                  <w:pPr>
                                    <w:rPr>
                                      <w:b/>
                                      <w:bCs/>
                                      <w:sz w:val="20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0"/>
                                    </w:rP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  <v:shapetype id="_x0000_t6" coordsize="21600,21600" o:spt="6" path="m,l,21600r21600,xe">
                            <v:stroke joinstyle="miter"/>
                            <v:path gradientshapeok="t" o:connecttype="custom" o:connectlocs="0,0;0,10800;0,21600;10800,21600;21600,21600;10800,10800" textboxrect="1800,12600,12600,19800"/>
                          </v:shapetype>
                          <v:shape id="AutoShape 237" o:spid="_x0000_s1033" type="#_x0000_t6" style="position:absolute;left:4534;top:11106;width:1435;height:954;rotation:961945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"/>
                          <v:rect id="Rectangle 238" o:spid="_x0000_s1034" style="position:absolute;left:5542;top:10801;width:85;height:84;rotation: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"/>
                          <v:shape id="Text Box 239" o:spid="_x0000_s1035" type="#_x0000_t202" style="position:absolute;left:4140;top:10800;width:90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" filled="f" stroked="f">
                            <v:textbox>
                              <w:txbxContent>
                                <w:p w:rsidR="00F770F5" w:rsidRPr="00FD030F" w:rsidRDefault="00F770F5" w:rsidP="00F770F5">
                                  <w:pPr>
                                    <w:rPr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9238A5">
                                    <w:rPr>
                                      <w:rFonts w:ascii=".VnTime" w:hAnsi=".VnTime"/>
                                      <w:bCs/>
                                      <w:sz w:val="18"/>
                                      <w:szCs w:val="18"/>
                                    </w:rPr>
                                    <w:t>C¹nh</w:t>
                                  </w:r>
                                  <w:r w:rsidRPr="00FD030F">
                                    <w:rPr>
                                      <w:bCs/>
                                      <w:sz w:val="18"/>
                                      <w:szCs w:val="18"/>
                                    </w:rPr>
                                    <w:t xml:space="preserve"> kÒ</w:t>
                                  </w:r>
                                </w:p>
                              </w:txbxContent>
                            </v:textbox>
                          </v:shape>
                          <v:shape id="Freeform 240" o:spid="_x0000_s1036" style="position:absolute;left:4560;top:11483;width:74;height:101;visibility:visible;mso-wrap-style:square;v-text-anchor:top" coordsize="9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" path="m,c80,27,90,35,90,120e" filled="f">
                            <v:path arrowok="t" o:connecttype="custom" o:connectlocs="0,0;74,101" o:connectangles="0,0"/>
                          </v:shape>
                        </v:group>
                      </v:group>
                      <v:group id="Group 241" o:spid="_x0000_s1037" style="position:absolute;left:6840;top:10260;width:3240;height:1980" coordorigin="7380,10620" coordsize="3060,1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Gik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">
                        <v:group id="Group 242" o:spid="_x0000_s1038" style="position:absolute;left:7380;top:10980;width:3060;height:1510" coordorigin="3600,10926" coordsize="3060,1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M0/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">
                          <v:shape id="Text Box 243" o:spid="_x0000_s1039" type="#_x0000_t202" style="position:absolute;left:5580;top:10980;width:1080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" filled="f" stroked="f">
                            <v:textbox>
                              <w:txbxContent>
                                <w:p w:rsidR="00F770F5" w:rsidRPr="009238A5" w:rsidRDefault="00F770F5" w:rsidP="00F770F5">
                                  <w:pPr>
                                    <w:rPr>
                                      <w:rFonts w:ascii=".VnTime" w:hAnsi=".VnTime"/>
                                      <w:bCs/>
                                      <w:sz w:val="20"/>
                                    </w:rPr>
                                  </w:pPr>
                                  <w:r w:rsidRPr="009238A5">
                                    <w:rPr>
                                      <w:rFonts w:ascii=".VnTime" w:hAnsi=".VnTime"/>
                                      <w:bCs/>
                                      <w:sz w:val="18"/>
                                    </w:rPr>
                                    <w:t>C¹nh ®èi</w:t>
                                  </w:r>
                                </w:p>
                              </w:txbxContent>
                            </v:textbox>
                          </v:shape>
                          <v:shape id="Text Box 244" o:spid="_x0000_s1040" type="#_x0000_t202" style="position:absolute;left:5885;top:11678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" filled="f" stroked="f">
                            <v:textbox>
                              <w:txbxContent>
                                <w:p w:rsidR="00F770F5" w:rsidRDefault="00F770F5" w:rsidP="00F770F5">
                                  <w:pPr>
                                    <w:rPr>
                                      <w:b/>
                                      <w:bCs/>
                                      <w:sz w:val="20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0"/>
                                    </w:rPr>
                                    <w:t>C'</w:t>
                                  </w:r>
                                </w:p>
                              </w:txbxContent>
                            </v:textbox>
                          </v:shape>
                          <v:group id="Group 245" o:spid="_x0000_s1041" style="position:absolute;left:3600;top:10926;width:2221;height:1510" coordorigin="3600,10926" coordsize="2221,1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">
                            <v:shape id="AutoShape 246" o:spid="_x0000_s1042" type="#_x0000_t6" style="position:absolute;left:4079;top:11293;width:1742;height:1143;rotation:961945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"/>
                            <v:rect id="Rectangle 247" o:spid="_x0000_s1043" style="position:absolute;left:5304;top:10926;width:102;height:102;rotation: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"/>
                            <v:shape id="Text Box 248" o:spid="_x0000_s1044" type="#_x0000_t202" style="position:absolute;left:3600;top:11678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" filled="f" stroked="f">
                              <v:textbo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B’</w:t>
                                    </w:r>
                                  </w:p>
                                </w:txbxContent>
                              </v:textbox>
                            </v:shape>
                            <v:shape id="Text Box 249" o:spid="_x0000_s1045" type="#_x0000_t202" style="position:absolute;left:3960;top:10980;width:900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krtxAAAANw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Ui3g70w8AjL7BQAA//8DAFBLAQItABQABgAIAAAAIQDb4fbL7gAAAIUBAAATAAAAAAAAAAAA&#10;AAAAAAAAAABbQ29udGVudF9UeXBlc10ueG1sUEsBAi0AFAAGAAgAAAAhAFr0LFu/AAAAFQEAAAsA&#10;AAAAAAAAAAAAAAAAHwEAAF9yZWxzLy5yZWxzUEsBAi0AFAAGAAgAAAAhAN4KSu3EAAAA3AAAAA8A&#10;AAAAAAAAAAAAAAAABwIAAGRycy9kb3ducmV2LnhtbFBLBQYAAAAAAwADALcAAAD4AgAAAAA=&#10;" filled="f" stroked="f">
                              <v:textbox>
                                <w:txbxContent>
                                  <w:p w:rsidR="00F770F5" w:rsidRPr="009238A5" w:rsidRDefault="00F770F5" w:rsidP="00F770F5">
                                    <w:pPr>
                                      <w:rPr>
                                        <w:rFonts w:ascii=".VnTime" w:hAnsi=".VnTime"/>
                                        <w:bCs/>
                                        <w:sz w:val="18"/>
                                        <w:szCs w:val="18"/>
                                      </w:rPr>
                                    </w:pPr>
                                    <w:r w:rsidRPr="009238A5">
                                      <w:rPr>
                                        <w:rFonts w:ascii=".VnTime" w:hAnsi=".VnTime"/>
                                        <w:bCs/>
                                        <w:sz w:val="18"/>
                                        <w:szCs w:val="18"/>
                                      </w:rPr>
                                      <w:t>C¹nh kÒ</w:t>
                                    </w:r>
                                  </w:p>
                                </w:txbxContent>
                              </v:textbox>
                            </v:shape>
                            <v:shape id="Freeform 250" o:spid="_x0000_s1046" style="position:absolute;left:4110;top:11745;width:90;height:120;visibility:visible;mso-wrap-style:square;v-text-anchor:top" coordsize="90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" path="m,c80,27,90,35,90,120e" filled="f">
                              <v:path arrowok="t" o:connecttype="custom" o:connectlocs="0,0;90,120" o:connectangles="0,0"/>
                            </v:shape>
                          </v:group>
                        </v:group>
                        <v:shape id="Text Box 251" o:spid="_x0000_s1047" type="#_x0000_t202" style="position:absolute;left:8820;top:10620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" filled="f" stroked="f">
                          <v:textbox>
                            <w:txbxContent>
                              <w:p w:rsidR="00F770F5" w:rsidRDefault="00F770F5" w:rsidP="00F770F5">
                                <w:pPr>
                                  <w:rPr>
                                    <w:b/>
                                    <w:bCs/>
                                    <w:sz w:val="20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  <w:sz w:val="20"/>
                                  </w:rPr>
                                  <w:t>A’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ind w:left="-214" w:firstLine="214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i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58750</wp:posOffset>
                      </wp:positionH>
                      <wp:positionV relativeFrom="paragraph">
                        <wp:posOffset>97790</wp:posOffset>
                      </wp:positionV>
                      <wp:extent cx="906145" cy="898525"/>
                      <wp:effectExtent l="0" t="0" r="1905" b="0"/>
                      <wp:wrapNone/>
                      <wp:docPr id="275" name="Group 2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06145" cy="898525"/>
                                <a:chOff x="3843" y="5375"/>
                                <a:chExt cx="2053" cy="1595"/>
                              </a:xfrm>
                            </wpg:grpSpPr>
                            <wps:wsp>
                              <wps:cNvPr id="276" name="AutoShape 253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4139" y="5655"/>
                                  <a:ext cx="1340" cy="1143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7" name="Arc 254"/>
                              <wps:cNvSpPr>
                                <a:spLocks/>
                              </wps:cNvSpPr>
                              <wps:spPr bwMode="auto">
                                <a:xfrm rot="4640959">
                                  <a:off x="4338" y="6649"/>
                                  <a:ext cx="170" cy="85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91 w 43200"/>
                                    <a:gd name="T1" fmla="*/ 23578 h 23578"/>
                                    <a:gd name="T2" fmla="*/ 43200 w 43200"/>
                                    <a:gd name="T3" fmla="*/ 21600 h 23578"/>
                                    <a:gd name="T4" fmla="*/ 21600 w 43200"/>
                                    <a:gd name="T5" fmla="*/ 21600 h 2357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23578" fill="none" extrusionOk="0">
                                      <a:moveTo>
                                        <a:pt x="90" y="23578"/>
                                      </a:moveTo>
                                      <a:cubicBezTo>
                                        <a:pt x="30" y="22920"/>
                                        <a:pt x="0" y="22260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599"/>
                                      </a:cubicBezTo>
                                    </a:path>
                                    <a:path w="43200" h="23578" stroke="0" extrusionOk="0">
                                      <a:moveTo>
                                        <a:pt x="90" y="23578"/>
                                      </a:moveTo>
                                      <a:cubicBezTo>
                                        <a:pt x="30" y="22920"/>
                                        <a:pt x="0" y="22260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599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" name="Text Box 2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52" y="6501"/>
                                  <a:ext cx="536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14"/>
                                      </w:rPr>
                                    </w:pPr>
                                    <w:r>
                                      <w:rPr>
                                        <w:rFonts w:ascii="VNI-Times" w:hAnsi="VNI-Times"/>
                                        <w:b/>
                                        <w:bCs/>
                                        <w:sz w:val="20"/>
                                      </w:rPr>
                                      <w:sym w:font="Symbol" w:char="F061"/>
                                    </w:r>
                                    <w:r>
                                      <w:rPr>
                                        <w:rFonts w:ascii="VNI-Times" w:hAnsi="VNI-Times"/>
                                        <w:b/>
                                        <w:bCs/>
                                        <w:sz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" name="Rectangle 2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69" y="6700"/>
                                  <a:ext cx="102" cy="10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0" name="Text Box 2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60" y="6577"/>
                                  <a:ext cx="536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1" name="Text Box 2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95" y="5375"/>
                                  <a:ext cx="536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2" name="Text Box 2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43" y="6589"/>
                                  <a:ext cx="536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75" o:spid="_x0000_s1048" style="position:absolute;left:0;text-align:left;margin-left:12.5pt;margin-top:7.7pt;width:71.35pt;height:70.75pt;z-index:251660288" coordorigin="3843,5375" coordsize="2053,15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">
                      <v:shape id="AutoShape 253" o:spid="_x0000_s1049" type="#_x0000_t6" style="position:absolute;left:4139;top:5655;width:1340;height:1143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"/>
                      <v:shape id="Arc 254" o:spid="_x0000_s1050" style="position:absolute;left:4338;top:6649;width:170;height:85;rotation:5069165fd;visibility:visible;mso-wrap-style:square;v-text-anchor:top" coordsize="43200,235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" path="m90,23578nfc30,22920,,22260,,21600,,9670,9670,,21600,,33529,,43200,9670,43200,21599em90,23578nsc30,22920,,22260,,21600,,9670,9670,,21600,,33529,,43200,9670,43200,21599r-21600,1l90,23578xe" filled="f">
                        <v:path arrowok="t" o:extrusionok="f" o:connecttype="custom" o:connectlocs="0,85;170,78;85,78" o:connectangles="0,0,0"/>
                      </v:shape>
                      <v:shape id="Text Box 255" o:spid="_x0000_s1051" type="#_x0000_t202" style="position:absolute;left:4152;top:6501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14"/>
                                </w:rPr>
                              </w:pPr>
                              <w:r>
                                <w:rPr>
                                  <w:rFonts w:ascii="VNI-Times" w:hAnsi="VNI-Times"/>
                                  <w:b/>
                                  <w:bCs/>
                                  <w:sz w:val="20"/>
                                </w:rPr>
                                <w:sym w:font="Symbol" w:char="F061"/>
                              </w:r>
                              <w:r>
                                <w:rPr>
                                  <w:rFonts w:ascii="VNI-Times" w:hAnsi="VNI-Times"/>
                                  <w:b/>
                                  <w:bCs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rect id="Rectangle 256" o:spid="_x0000_s1052" style="position:absolute;left:5369;top:6700;width:102;height: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"/>
                      <v:shape id="Text Box 257" o:spid="_x0000_s1053" type="#_x0000_t202" style="position:absolute;left:5360;top:6577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58" o:spid="_x0000_s1054" type="#_x0000_t202" style="position:absolute;left:5295;top:5375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259" o:spid="_x0000_s1055" type="#_x0000_t202" style="position:absolute;left:3843;top:6589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F770F5" w:rsidRPr="00F770F5" w:rsidRDefault="00F770F5" w:rsidP="00F770F5">
            <w:pPr>
              <w:spacing w:after="0" w:line="240" w:lineRule="auto"/>
              <w:ind w:left="-214" w:firstLine="214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ind w:left="-214" w:firstLine="214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ind w:left="-214" w:firstLine="214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ind w:left="-214" w:firstLine="214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ind w:left="-214" w:firstLine="214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ind w:left="-214" w:firstLine="214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1 hs tr×nh bµy c/m, hs kh¸c nhËn xÐt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Chó ý theo dâi, n¾m c¸ch c/m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Hs ghi nhí, vÒ nhµ c/m l¹i.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Hs theo dâi, ®äc sgk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HS vª h×nh vµo vë.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HS lªn ®iÒn vµo h×nh vÏ.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Hs so s¸nh c¹nh gãc vu«ng vµ c¹nh huyÒn, sau ®ã rót ra nhËn xÐt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- Hs ho¹t ®éng theo nhãm 4 </w:t>
            </w:r>
            <w:proofErr w:type="gramStart"/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em,l</w:t>
            </w:r>
            <w:proofErr w:type="gramEnd"/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µm 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  <w:bdr w:val="single" w:sz="4" w:space="0" w:color="auto"/>
              </w:rPr>
              <w:t>?2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vµo b¶ng phô nhãm, lµm trong 3 phót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2 nhãm nép bµi, c¸c nhãm cßn l¹i ®æi bµi cho nhau ®Ó nhËn xÐt</w:t>
            </w:r>
          </w:p>
        </w:tc>
        <w:tc>
          <w:tcPr>
            <w:tcW w:w="5194" w:type="dxa"/>
            <w:shd w:val="clear" w:color="auto" w:fill="auto"/>
          </w:tcPr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u w:val="single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lastRenderedPageBreak/>
              <w:t xml:space="preserve">1. </w:t>
            </w:r>
            <w:r w:rsidRPr="00F770F5">
              <w:rPr>
                <w:rFonts w:ascii=".VnTime" w:eastAsia="Times New Roman" w:hAnsi=".VnTime" w:cs="Times New Roman"/>
                <w:b/>
                <w:sz w:val="26"/>
                <w:szCs w:val="26"/>
                <w:u w:val="single"/>
              </w:rPr>
              <w:t>Kh¸i niÖm tû sè l­îng gi¸c cña mét gãc nhän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  <w:u w:val="single"/>
              </w:rPr>
              <w:t>:</w:t>
            </w:r>
          </w:p>
          <w:p w:rsidR="00F770F5" w:rsidRPr="00F770F5" w:rsidRDefault="00F770F5" w:rsidP="00F770F5">
            <w:pPr>
              <w:tabs>
                <w:tab w:val="left" w:pos="1005"/>
              </w:tabs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b/>
                <w:i/>
                <w:sz w:val="26"/>
                <w:szCs w:val="26"/>
              </w:rPr>
              <w:t>a) Më ®Çu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: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  <w:bdr w:val="single" w:sz="4" w:space="0" w:color="auto"/>
              </w:rPr>
              <w:t>?1</w:t>
            </w:r>
          </w:p>
          <w:p w:rsidR="00F770F5" w:rsidRPr="00F770F5" w:rsidRDefault="00F770F5" w:rsidP="00F770F5">
            <w:pPr>
              <w:spacing w:after="0" w:line="240" w:lineRule="auto"/>
              <w:ind w:hanging="12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a) Khi </w:t>
            </w:r>
            <w:r w:rsidRPr="00F770F5">
              <w:rPr>
                <w:rFonts w:ascii=".VnTime" w:eastAsia="Times New Roman" w:hAnsi=".VnTime" w:cs="Times New Roman"/>
                <w:position w:val="-6"/>
                <w:sz w:val="26"/>
                <w:szCs w:val="26"/>
              </w:rPr>
              <w:object w:dxaOrig="780" w:dyaOrig="320">
                <v:shape id="_x0000_i2559" type="#_x0000_t75" style="width:39pt;height:15.75pt" o:ole="">
                  <v:imagedata r:id="rId16" o:title=""/>
                </v:shape>
                <o:OLEObject Type="Embed" ProgID="Equation.DSMT4" ShapeID="_x0000_i2559" DrawAspect="Content" ObjectID="_1567017421" r:id="rId17"/>
              </w:objec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th× 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Wingdings 3" w:char="F072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ABC vu«ng c©n t¹i A   </w:t>
            </w:r>
            <w:r w:rsidRPr="00F770F5">
              <w:rPr>
                <w:rFonts w:ascii=".VnTime" w:eastAsia="Times New Roman" w:hAnsi=".VnTime" w:cs="Times New Roman"/>
                <w:position w:val="-6"/>
                <w:sz w:val="26"/>
                <w:szCs w:val="26"/>
              </w:rPr>
              <w:object w:dxaOrig="300" w:dyaOrig="240">
                <v:shape id="_x0000_i2560" type="#_x0000_t75" style="width:15pt;height:12pt" o:ole="">
                  <v:imagedata r:id="rId18" o:title=""/>
                </v:shape>
                <o:OLEObject Type="Embed" ProgID="Equation.DSMT4" ShapeID="_x0000_i2560" DrawAspect="Content" ObjectID="_1567017422" r:id="rId19"/>
              </w:objec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AB = AC hay </w:t>
            </w:r>
            <w:r w:rsidRPr="00F770F5">
              <w:rPr>
                <w:rFonts w:ascii=".VnTime" w:eastAsia="Times New Roman" w:hAnsi=".VnTime" w:cs="Times New Roman"/>
                <w:position w:val="-24"/>
                <w:sz w:val="26"/>
                <w:szCs w:val="26"/>
              </w:rPr>
              <w:object w:dxaOrig="760" w:dyaOrig="620">
                <v:shape id="_x0000_i2561" type="#_x0000_t75" style="width:38.25pt;height:24pt" o:ole="">
                  <v:imagedata r:id="rId20" o:title=""/>
                </v:shape>
                <o:OLEObject Type="Embed" ProgID="Equation.DSMT4" ShapeID="_x0000_i2561" DrawAspect="Content" ObjectID="_1567017423" r:id="rId21"/>
              </w:object>
            </w:r>
          </w:p>
          <w:p w:rsidR="00F770F5" w:rsidRPr="00F770F5" w:rsidRDefault="00F770F5" w:rsidP="00F770F5">
            <w:pPr>
              <w:spacing w:after="0" w:line="240" w:lineRule="auto"/>
              <w:ind w:firstLine="102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lastRenderedPageBreak/>
              <w:t xml:space="preserve">Ng­îc l¹i, khi </w:t>
            </w:r>
            <w:r w:rsidRPr="00F770F5">
              <w:rPr>
                <w:rFonts w:ascii=".VnTime" w:eastAsia="Times New Roman" w:hAnsi=".VnTime" w:cs="Times New Roman"/>
                <w:position w:val="-24"/>
                <w:sz w:val="26"/>
                <w:szCs w:val="26"/>
              </w:rPr>
              <w:object w:dxaOrig="760" w:dyaOrig="620">
                <v:shape id="_x0000_i2562" type="#_x0000_t75" style="width:38.25pt;height:28.5pt" o:ole="">
                  <v:imagedata r:id="rId20" o:title=""/>
                </v:shape>
                <o:OLEObject Type="Embed" ProgID="Equation.DSMT4" ShapeID="_x0000_i2562" DrawAspect="Content" ObjectID="_1567017424" r:id="rId22"/>
              </w:objec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th× </w:t>
            </w:r>
          </w:p>
          <w:p w:rsidR="00F770F5" w:rsidRPr="00F770F5" w:rsidRDefault="00F770F5" w:rsidP="00F770F5">
            <w:pPr>
              <w:spacing w:after="0" w:line="240" w:lineRule="auto"/>
              <w:ind w:firstLine="102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AB = AC </w:t>
            </w:r>
            <w:r w:rsidRPr="00F770F5">
              <w:rPr>
                <w:rFonts w:ascii=".VnTime" w:eastAsia="Times New Roman" w:hAnsi=".VnTime" w:cs="Times New Roman"/>
                <w:position w:val="-6"/>
                <w:sz w:val="26"/>
                <w:szCs w:val="26"/>
              </w:rPr>
              <w:object w:dxaOrig="300" w:dyaOrig="240">
                <v:shape id="_x0000_i2563" type="#_x0000_t75" style="width:15pt;height:12pt" o:ole="">
                  <v:imagedata r:id="rId18" o:title=""/>
                </v:shape>
                <o:OLEObject Type="Embed" ProgID="Equation.DSMT4" ShapeID="_x0000_i2563" DrawAspect="Content" ObjectID="_1567017425" r:id="rId23"/>
              </w:objec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Wingdings 3" w:char="F072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ABC vu«ng c©n t¹i A </w:t>
            </w:r>
          </w:p>
          <w:p w:rsidR="00F770F5" w:rsidRPr="00F770F5" w:rsidRDefault="00F770F5" w:rsidP="00F770F5">
            <w:pPr>
              <w:spacing w:after="0" w:line="240" w:lineRule="auto"/>
              <w:ind w:firstLine="957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hay </w:t>
            </w:r>
            <w:r w:rsidRPr="00F770F5">
              <w:rPr>
                <w:rFonts w:ascii=".VnTime" w:eastAsia="Times New Roman" w:hAnsi=".VnTime" w:cs="Times New Roman"/>
                <w:position w:val="-6"/>
                <w:sz w:val="26"/>
                <w:szCs w:val="26"/>
              </w:rPr>
              <w:object w:dxaOrig="780" w:dyaOrig="320">
                <v:shape id="_x0000_i2564" type="#_x0000_t75" style="width:39pt;height:15.75pt" o:ole="">
                  <v:imagedata r:id="rId16" o:title=""/>
                </v:shape>
                <o:OLEObject Type="Embed" ProgID="Equation.DSMT4" ShapeID="_x0000_i2564" DrawAspect="Content" ObjectID="_1567017426" r:id="rId24"/>
              </w:objec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b) </w:t>
            </w:r>
            <w:r w:rsidRPr="00F770F5">
              <w:rPr>
                <w:rFonts w:ascii=".VnTime" w:eastAsia="Times New Roman" w:hAnsi=".VnTime" w:cs="Times New Roman"/>
                <w:position w:val="-4"/>
                <w:sz w:val="26"/>
                <w:szCs w:val="26"/>
              </w:rPr>
              <w:object w:dxaOrig="240" w:dyaOrig="300">
                <v:shape id="_x0000_i2565" type="#_x0000_t75" style="width:12pt;height:15pt" o:ole="">
                  <v:imagedata r:id="rId10" o:title=""/>
                </v:shape>
                <o:OLEObject Type="Embed" ProgID="Equation.3" ShapeID="_x0000_i2565" DrawAspect="Content" ObjectID="_1567017427" r:id="rId25"/>
              </w:objec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= 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61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 = 60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DE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</w:t>
            </w:r>
            <w:r w:rsidRPr="00F770F5">
              <w:rPr>
                <w:rFonts w:ascii=".VnTime" w:eastAsia="Times New Roman" w:hAnsi=".VnTime" w:cs="Times New Roman"/>
                <w:position w:val="-6"/>
                <w:sz w:val="26"/>
                <w:szCs w:val="26"/>
              </w:rPr>
              <w:object w:dxaOrig="240" w:dyaOrig="340">
                <v:shape id="_x0000_i2566" type="#_x0000_t75" style="width:12pt;height:17.25pt" o:ole="">
                  <v:imagedata r:id="rId26" o:title=""/>
                </v:shape>
                <o:OLEObject Type="Embed" ProgID="Equation.3" ShapeID="_x0000_i2566" DrawAspect="Content" ObjectID="_1567017428" r:id="rId27"/>
              </w:objec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= 30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.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DE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AB = </w:t>
            </w:r>
            <w:r w:rsidRPr="00F770F5">
              <w:rPr>
                <w:rFonts w:ascii=".VnTime" w:eastAsia="Times New Roman" w:hAnsi=".VnTime" w:cs="Times New Roman"/>
                <w:position w:val="-24"/>
                <w:sz w:val="26"/>
                <w:szCs w:val="26"/>
              </w:rPr>
              <w:object w:dxaOrig="460" w:dyaOrig="620">
                <v:shape id="_x0000_i2567" type="#_x0000_t75" style="width:23.25pt;height:22.5pt" o:ole="">
                  <v:imagedata r:id="rId28" o:title=""/>
                </v:shape>
                <o:OLEObject Type="Embed" ProgID="Equation.3" ShapeID="_x0000_i2567" DrawAspect="Content" ObjectID="_1567017429" r:id="rId29"/>
              </w:objec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(§Þnh lÝ vÒ tam gi¸c vu«ng cã gãc nhän b»ng 30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) 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DE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BC = 2.AB 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DE"/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AC=</w:t>
            </w:r>
            <w:r w:rsidRPr="00F770F5">
              <w:rPr>
                <w:rFonts w:ascii=".VnTime" w:eastAsia="Times New Roman" w:hAnsi=".VnTime" w:cs="Times New Roman"/>
                <w:position w:val="-12"/>
                <w:sz w:val="26"/>
                <w:szCs w:val="26"/>
              </w:rPr>
              <w:object w:dxaOrig="4260" w:dyaOrig="460">
                <v:shape id="_x0000_i2568" type="#_x0000_t75" style="width:180.75pt;height:20.25pt" o:ole="">
                  <v:imagedata r:id="rId30" o:title=""/>
                </v:shape>
                <o:OLEObject Type="Embed" ProgID="Equation.3" ShapeID="_x0000_i2568" DrawAspect="Content" ObjectID="_1567017430" r:id="rId31"/>
              </w:objec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AC = 3</w:t>
            </w:r>
            <w:r w:rsidRPr="00F770F5">
              <w:rPr>
                <w:rFonts w:ascii=".VnTime" w:eastAsia="Times New Roman" w:hAnsi=".VnTime" w:cs="Times New Roman"/>
                <w:position w:val="-6"/>
                <w:sz w:val="26"/>
                <w:szCs w:val="26"/>
              </w:rPr>
              <w:object w:dxaOrig="600" w:dyaOrig="340">
                <v:shape id="_x0000_i2569" type="#_x0000_t75" style="width:30pt;height:17.25pt" o:ole="">
                  <v:imagedata r:id="rId32" o:title=""/>
                </v:shape>
                <o:OLEObject Type="Embed" ProgID="Equation.3" ShapeID="_x0000_i2569" DrawAspect="Content" ObjectID="_1567017431" r:id="rId33"/>
              </w:objec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DE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</w:t>
            </w:r>
            <w:r w:rsidRPr="00F770F5">
              <w:rPr>
                <w:rFonts w:ascii=".VnTime" w:eastAsia="Times New Roman" w:hAnsi=".VnTime" w:cs="Times New Roman"/>
                <w:position w:val="-24"/>
                <w:sz w:val="26"/>
                <w:szCs w:val="26"/>
              </w:rPr>
              <w:object w:dxaOrig="1960" w:dyaOrig="680">
                <v:shape id="_x0000_i2570" type="#_x0000_t75" style="width:98.25pt;height:28.5pt" o:ole="">
                  <v:imagedata r:id="rId34" o:title=""/>
                </v:shape>
                <o:OLEObject Type="Embed" ProgID="Equation.3" ShapeID="_x0000_i2570" DrawAspect="Content" ObjectID="_1567017432" r:id="rId35"/>
              </w:objec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* Ng­îc l¹i, nÕu </w:t>
            </w:r>
            <w:r w:rsidRPr="00F770F5">
              <w:rPr>
                <w:rFonts w:ascii=".VnTime" w:eastAsia="Times New Roman" w:hAnsi=".VnTime" w:cs="Times New Roman"/>
                <w:position w:val="-24"/>
                <w:sz w:val="26"/>
                <w:szCs w:val="26"/>
              </w:rPr>
              <w:object w:dxaOrig="1020" w:dyaOrig="620">
                <v:shape id="_x0000_i2571" type="#_x0000_t75" style="width:49.5pt;height:28.5pt" o:ole="">
                  <v:imagedata r:id="rId14" o:title=""/>
                </v:shape>
                <o:OLEObject Type="Embed" ProgID="Equation.3" ShapeID="_x0000_i2571" DrawAspect="Content" ObjectID="_1567017433" r:id="rId36"/>
              </w:objec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DE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AC = 3</w:t>
            </w:r>
            <w:r w:rsidRPr="00F770F5">
              <w:rPr>
                <w:rFonts w:ascii=".VnTime" w:eastAsia="Times New Roman" w:hAnsi=".VnTime" w:cs="Times New Roman"/>
                <w:position w:val="-6"/>
                <w:sz w:val="26"/>
                <w:szCs w:val="26"/>
              </w:rPr>
              <w:object w:dxaOrig="600" w:dyaOrig="340">
                <v:shape id="_x0000_i2572" type="#_x0000_t75" style="width:30pt;height:17.25pt" o:ole="">
                  <v:imagedata r:id="rId32" o:title=""/>
                </v:shape>
                <o:OLEObject Type="Embed" ProgID="Equation.3" ShapeID="_x0000_i2572" DrawAspect="Content" ObjectID="_1567017434" r:id="rId37"/>
              </w:object>
            </w:r>
          </w:p>
          <w:p w:rsidR="00F770F5" w:rsidRPr="00F770F5" w:rsidRDefault="00F770F5" w:rsidP="00F770F5">
            <w:pPr>
              <w:spacing w:after="0" w:line="240" w:lineRule="auto"/>
              <w:ind w:hanging="22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DE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BC=</w:t>
            </w:r>
            <w:r w:rsidRPr="00F770F5">
              <w:rPr>
                <w:rFonts w:ascii=".VnTime" w:eastAsia="Times New Roman" w:hAnsi=".VnTime" w:cs="Times New Roman"/>
                <w:position w:val="-12"/>
                <w:sz w:val="26"/>
                <w:szCs w:val="26"/>
              </w:rPr>
              <w:object w:dxaOrig="4440" w:dyaOrig="499">
                <v:shape id="_x0000_i2573" type="#_x0000_t75" style="width:164.25pt;height:18pt" o:ole="">
                  <v:imagedata r:id="rId38" o:title=""/>
                </v:shape>
                <o:OLEObject Type="Embed" ProgID="Equation.3" ShapeID="_x0000_i2573" DrawAspect="Content" ObjectID="_1567017435" r:id="rId39"/>
              </w:object>
            </w:r>
          </w:p>
          <w:p w:rsidR="00F770F5" w:rsidRPr="00F770F5" w:rsidRDefault="00F770F5" w:rsidP="00F770F5">
            <w:pPr>
              <w:spacing w:after="0" w:line="240" w:lineRule="auto"/>
              <w:ind w:firstLine="469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= 2AB 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DE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</w:t>
            </w:r>
            <w:r w:rsidRPr="00F770F5">
              <w:rPr>
                <w:rFonts w:ascii=".VnTime" w:eastAsia="Times New Roman" w:hAnsi=".VnTime" w:cs="Courier New"/>
                <w:sz w:val="26"/>
                <w:szCs w:val="26"/>
              </w:rPr>
              <w:sym w:font="Wingdings 3" w:char="F072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ABC lµ n÷a tam gi¸c ®Òu </w:t>
            </w:r>
          </w:p>
          <w:p w:rsidR="00F770F5" w:rsidRPr="00F770F5" w:rsidRDefault="00F770F5" w:rsidP="00F770F5">
            <w:pPr>
              <w:spacing w:after="0" w:line="240" w:lineRule="auto"/>
              <w:ind w:firstLine="469"/>
              <w:jc w:val="both"/>
              <w:rPr>
                <w:rFonts w:ascii=".VnTime" w:eastAsia="Times New Roman" w:hAnsi=".VnTime" w:cs="Times New Roman"/>
                <w:sz w:val="26"/>
                <w:szCs w:val="26"/>
                <w:vertAlign w:val="subscript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DE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61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 = 60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  <w:vertAlign w:val="superscript"/>
              </w:rPr>
              <w:t>0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b/>
                <w:i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428115</wp:posOffset>
                      </wp:positionH>
                      <wp:positionV relativeFrom="paragraph">
                        <wp:posOffset>128270</wp:posOffset>
                      </wp:positionV>
                      <wp:extent cx="1269365" cy="847725"/>
                      <wp:effectExtent l="0" t="26035" r="0" b="2540"/>
                      <wp:wrapNone/>
                      <wp:docPr id="268" name="Group 2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69365" cy="847725"/>
                                <a:chOff x="7752" y="1974"/>
                                <a:chExt cx="1714" cy="1089"/>
                              </a:xfrm>
                            </wpg:grpSpPr>
                            <wps:wsp>
                              <wps:cNvPr id="269" name="AutoShape 262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7846" y="1974"/>
                                  <a:ext cx="931" cy="1014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0" name="Arc 263"/>
                              <wps:cNvSpPr>
                                <a:spLocks/>
                              </wps:cNvSpPr>
                              <wps:spPr bwMode="auto">
                                <a:xfrm rot="4640959">
                                  <a:off x="7967" y="2865"/>
                                  <a:ext cx="151" cy="59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91 w 43200"/>
                                    <a:gd name="T1" fmla="*/ 23578 h 23578"/>
                                    <a:gd name="T2" fmla="*/ 43200 w 43200"/>
                                    <a:gd name="T3" fmla="*/ 21600 h 23578"/>
                                    <a:gd name="T4" fmla="*/ 21600 w 43200"/>
                                    <a:gd name="T5" fmla="*/ 21600 h 2357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23578" fill="none" extrusionOk="0">
                                      <a:moveTo>
                                        <a:pt x="90" y="23578"/>
                                      </a:moveTo>
                                      <a:cubicBezTo>
                                        <a:pt x="30" y="22920"/>
                                        <a:pt x="0" y="22260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599"/>
                                      </a:cubicBezTo>
                                    </a:path>
                                    <a:path w="43200" h="23578" stroke="0" extrusionOk="0">
                                      <a:moveTo>
                                        <a:pt x="90" y="23578"/>
                                      </a:moveTo>
                                      <a:cubicBezTo>
                                        <a:pt x="30" y="22920"/>
                                        <a:pt x="0" y="22260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599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1" name="Text Box 2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855" y="2725"/>
                                  <a:ext cx="372" cy="33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14"/>
                                      </w:rPr>
                                    </w:pPr>
                                    <w:r>
                                      <w:rPr>
                                        <w:rFonts w:ascii="VNI-Times" w:hAnsi="VNI-Times"/>
                                        <w:b/>
                                        <w:bCs/>
                                        <w:sz w:val="20"/>
                                      </w:rPr>
                                      <w:sym w:font="Symbol" w:char="F061"/>
                                    </w:r>
                                    <w:r>
                                      <w:rPr>
                                        <w:rFonts w:ascii="VNI-Times" w:hAnsi="VNI-Times"/>
                                        <w:b/>
                                        <w:bCs/>
                                        <w:sz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2" name="Rectangle 2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01" y="2901"/>
                                  <a:ext cx="71" cy="9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3" name="Text Box 2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40" y="2088"/>
                                  <a:ext cx="626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Cs/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bCs/>
                                        <w:sz w:val="16"/>
                                        <w:szCs w:val="16"/>
                                      </w:rPr>
                                      <w:t xml:space="preserve">C¹nh </w:t>
                                    </w:r>
                                  </w:p>
                                  <w:p w:rsidR="00F770F5" w:rsidRPr="0089514B" w:rsidRDefault="00F770F5" w:rsidP="00F770F5">
                                    <w:pPr>
                                      <w:rPr>
                                        <w:bCs/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bCs/>
                                        <w:sz w:val="16"/>
                                        <w:szCs w:val="16"/>
                                      </w:rPr>
                                      <w:t>®èi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4" name="Text Box 2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52" y="2086"/>
                                  <a:ext cx="688" cy="5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Pr="0089514B" w:rsidRDefault="00F770F5" w:rsidP="00F770F5">
                                    <w:pPr>
                                      <w:rPr>
                                        <w:bCs/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bCs/>
                                        <w:sz w:val="16"/>
                                        <w:szCs w:val="16"/>
                                      </w:rPr>
                                      <w:t>C¹nh huyÒ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68" o:spid="_x0000_s1056" style="position:absolute;left:0;text-align:left;margin-left:112.45pt;margin-top:10.1pt;width:99.95pt;height:66.75pt;z-index:251662336" coordorigin="7752,1974" coordsize="1714,10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">
                      <v:shape id="AutoShape 262" o:spid="_x0000_s1057" type="#_x0000_t6" style="position:absolute;left:7846;top:1974;width:931;height:101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"/>
                      <v:shape id="Arc 263" o:spid="_x0000_s1058" style="position:absolute;left:7967;top:2865;width:151;height:59;rotation:5069165fd;visibility:visible;mso-wrap-style:square;v-text-anchor:top" coordsize="43200,235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" path="m90,23578nfc30,22920,,22260,,21600,,9670,9670,,21600,,33529,,43200,9670,43200,21599em90,23578nsc30,22920,,22260,,21600,,9670,9670,,21600,,33529,,43200,9670,43200,21599r-21600,1l90,23578xe" filled="f">
                        <v:path arrowok="t" o:extrusionok="f" o:connecttype="custom" o:connectlocs="0,59;151,54;76,54" o:connectangles="0,0,0"/>
                      </v:shape>
                      <v:shape id="Text Box 264" o:spid="_x0000_s1059" type="#_x0000_t202" style="position:absolute;left:7855;top:2725;width:372;height:3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6h6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LabwdyYeAZn9AgAA//8DAFBLAQItABQABgAIAAAAIQDb4fbL7gAAAIUBAAATAAAAAAAAAAAA&#10;AAAAAAAAAABbQ29udGVudF9UeXBlc10ueG1sUEsBAi0AFAAGAAgAAAAhAFr0LFu/AAAAFQEAAAsA&#10;AAAAAAAAAAAAAAAAHwEAAF9yZWxzLy5yZWxzUEsBAi0AFAAGAAgAAAAhAAA/qHrEAAAA3AAAAA8A&#10;AAAAAAAAAAAAAAAABwIAAGRycy9kb3ducmV2LnhtbFBLBQYAAAAAAwADALcAAAD4AgAAAAA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14"/>
                                </w:rPr>
                              </w:pPr>
                              <w:r>
                                <w:rPr>
                                  <w:rFonts w:ascii="VNI-Times" w:hAnsi="VNI-Times"/>
                                  <w:b/>
                                  <w:bCs/>
                                  <w:sz w:val="20"/>
                                </w:rPr>
                                <w:sym w:font="Symbol" w:char="F061"/>
                              </w:r>
                              <w:r>
                                <w:rPr>
                                  <w:rFonts w:ascii="VNI-Times" w:hAnsi="VNI-Times"/>
                                  <w:b/>
                                  <w:bCs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rect id="Rectangle 265" o:spid="_x0000_s1060" style="position:absolute;left:8701;top:2901;width:71;height: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"/>
                      <v:shape id="_x0000_s1061" type="#_x0000_t202" style="position:absolute;left:8840;top:2088;width:626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Cs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bCs/>
                                  <w:sz w:val="16"/>
                                  <w:szCs w:val="16"/>
                                </w:rPr>
                                <w:t xml:space="preserve">C¹nh </w:t>
                              </w:r>
                            </w:p>
                            <w:p w:rsidR="00F770F5" w:rsidRPr="0089514B" w:rsidRDefault="00F770F5" w:rsidP="00F770F5">
                              <w:pPr>
                                <w:rPr>
                                  <w:bCs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bCs/>
                                  <w:sz w:val="16"/>
                                  <w:szCs w:val="16"/>
                                </w:rPr>
                                <w:t>®èi</w:t>
                              </w:r>
                            </w:p>
                          </w:txbxContent>
                        </v:textbox>
                      </v:shape>
                      <v:shape id="_x0000_s1062" type="#_x0000_t202" style="position:absolute;left:7752;top:2086;width:688;height:5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" filled="f" stroked="f">
                        <v:textbox>
                          <w:txbxContent>
                            <w:p w:rsidR="00F770F5" w:rsidRPr="0089514B" w:rsidRDefault="00F770F5" w:rsidP="00F770F5">
                              <w:pPr>
                                <w:rPr>
                                  <w:bCs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bCs/>
                                  <w:sz w:val="16"/>
                                  <w:szCs w:val="16"/>
                                </w:rPr>
                                <w:t>C¹nh huyÒn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b/>
                <w:i/>
                <w:sz w:val="26"/>
                <w:szCs w:val="26"/>
              </w:rPr>
              <w:t>b) §Þnh nghÜa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: (Sgk)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572895</wp:posOffset>
                      </wp:positionH>
                      <wp:positionV relativeFrom="paragraph">
                        <wp:posOffset>81915</wp:posOffset>
                      </wp:positionV>
                      <wp:extent cx="542925" cy="234315"/>
                      <wp:effectExtent l="0" t="1270" r="0" b="2540"/>
                      <wp:wrapNone/>
                      <wp:docPr id="267" name="Text Box 2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2925" cy="2343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770F5" w:rsidRPr="00EE6F78" w:rsidRDefault="00F770F5" w:rsidP="00F770F5">
                                  <w:pPr>
                                    <w:rPr>
                                      <w:bCs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bCs/>
                                      <w:sz w:val="16"/>
                                      <w:szCs w:val="16"/>
                                    </w:rPr>
                                    <w:t>C¹nh k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67" o:spid="_x0000_s1063" type="#_x0000_t202" style="position:absolute;left:0;text-align:left;margin-left:123.85pt;margin-top:6.45pt;width:42.75pt;height:18.4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" filled="f" stroked="f">
                      <v:textbox>
                        <w:txbxContent>
                          <w:p w:rsidR="00F770F5" w:rsidRPr="00EE6F78" w:rsidRDefault="00F770F5" w:rsidP="00F770F5">
                            <w:pPr>
                              <w:rPr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Cs/>
                                <w:sz w:val="16"/>
                                <w:szCs w:val="16"/>
                              </w:rPr>
                              <w:t>C¹nh kÒ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position w:val="-28"/>
                <w:sz w:val="26"/>
                <w:szCs w:val="26"/>
              </w:rPr>
              <w:object w:dxaOrig="1920" w:dyaOrig="660">
                <v:shape id="_x0000_i2574" type="#_x0000_t75" style="width:101.25pt;height:35.25pt" o:ole="">
                  <v:imagedata r:id="rId40" o:title=""/>
                </v:shape>
                <o:OLEObject Type="Embed" ProgID="Equation.DSMT4" ShapeID="_x0000_i2574" DrawAspect="Content" ObjectID="_1567017436" r:id="rId41"/>
              </w:objec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; </w:t>
            </w:r>
            <w:r w:rsidRPr="00F770F5">
              <w:rPr>
                <w:rFonts w:ascii=".VnTime" w:eastAsia="Times New Roman" w:hAnsi=".VnTime" w:cs="Times New Roman"/>
                <w:position w:val="-4"/>
                <w:sz w:val="26"/>
                <w:szCs w:val="26"/>
              </w:rPr>
              <w:object w:dxaOrig="180" w:dyaOrig="279">
                <v:shape id="_x0000_i2575" type="#_x0000_t75" style="width:9pt;height:14.25pt" o:ole="">
                  <v:imagedata r:id="rId42" o:title=""/>
                </v:shape>
                <o:OLEObject Type="Embed" ProgID="Equation.DSMT4" ShapeID="_x0000_i2575" DrawAspect="Content" ObjectID="_1567017437" r:id="rId43"/>
              </w:object>
            </w:r>
            <w:r w:rsidRPr="00F770F5">
              <w:rPr>
                <w:rFonts w:ascii=".VnTime" w:eastAsia="Times New Roman" w:hAnsi=".VnTime" w:cs="Times New Roman"/>
                <w:position w:val="-28"/>
                <w:sz w:val="26"/>
                <w:szCs w:val="26"/>
              </w:rPr>
              <w:object w:dxaOrig="1960" w:dyaOrig="660">
                <v:shape id="_x0000_i2576" type="#_x0000_t75" style="width:114.75pt;height:35.25pt" o:ole="">
                  <v:imagedata r:id="rId44" o:title=""/>
                </v:shape>
                <o:OLEObject Type="Embed" ProgID="Equation.DSMT4" ShapeID="_x0000_i2576" DrawAspect="Content" ObjectID="_1567017438" r:id="rId45"/>
              </w:object>
            </w:r>
            <w:r w:rsidRPr="00F770F5">
              <w:rPr>
                <w:rFonts w:ascii=".VnTime" w:eastAsia="Times New Roman" w:hAnsi=".VnTime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909955</wp:posOffset>
                      </wp:positionH>
                      <wp:positionV relativeFrom="paragraph">
                        <wp:posOffset>-8549005</wp:posOffset>
                      </wp:positionV>
                      <wp:extent cx="236855" cy="214630"/>
                      <wp:effectExtent l="3810" t="3175" r="0" b="1270"/>
                      <wp:wrapNone/>
                      <wp:docPr id="266" name="Text Box 2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6855" cy="2146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770F5" w:rsidRDefault="00F770F5" w:rsidP="00F770F5">
                                  <w:pPr>
                                    <w:rPr>
                                      <w:b/>
                                      <w:bCs/>
                                      <w:sz w:val="20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66" o:spid="_x0000_s1064" type="#_x0000_t202" style="position:absolute;left:0;text-align:left;margin-left:71.65pt;margin-top:-673.15pt;width:18.65pt;height:16.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" filled="f" stroked="f">
                      <v:textbox>
                        <w:txbxContent>
                          <w:p w:rsidR="00F770F5" w:rsidRDefault="00F770F5" w:rsidP="00F770F5">
                            <w:pPr>
                              <w:rPr>
                                <w:b/>
                                <w:bCs/>
                                <w:sz w:val="20"/>
                              </w:rPr>
                            </w:pPr>
                            <w:r>
                              <w:rPr>
                                <w:b/>
                                <w:bCs/>
                                <w:sz w:val="2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position w:val="-24"/>
                <w:sz w:val="26"/>
                <w:szCs w:val="26"/>
              </w:rPr>
              <w:object w:dxaOrig="1520" w:dyaOrig="620">
                <v:shape id="_x0000_i2577" type="#_x0000_t75" style="width:95.25pt;height:35.25pt" o:ole="">
                  <v:imagedata r:id="rId46" o:title=""/>
                </v:shape>
                <o:OLEObject Type="Embed" ProgID="Equation.DSMT4" ShapeID="_x0000_i2577" DrawAspect="Content" ObjectID="_1567017439" r:id="rId47"/>
              </w:objec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   ;    </w:t>
            </w:r>
            <w:r w:rsidRPr="00F770F5">
              <w:rPr>
                <w:rFonts w:ascii=".VnTime" w:eastAsia="Times New Roman" w:hAnsi=".VnTime" w:cs="Times New Roman"/>
                <w:position w:val="-24"/>
                <w:sz w:val="26"/>
                <w:szCs w:val="26"/>
              </w:rPr>
              <w:object w:dxaOrig="1760" w:dyaOrig="620">
                <v:shape id="_x0000_i2578" type="#_x0000_t75" style="width:105pt;height:32.25pt" o:ole="">
                  <v:imagedata r:id="rId48" o:title=""/>
                </v:shape>
                <o:OLEObject Type="Embed" ProgID="Equation.DSMT4" ShapeID="_x0000_i2578" DrawAspect="Content" ObjectID="_1567017440" r:id="rId49"/>
              </w:objec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* </w:t>
            </w:r>
            <w:r w:rsidRPr="00F770F5">
              <w:rPr>
                <w:rFonts w:ascii=".VnTime" w:eastAsia="Times New Roman" w:hAnsi=".VnTime" w:cs="Times New Roman"/>
                <w:b/>
                <w:i/>
                <w:sz w:val="26"/>
                <w:szCs w:val="26"/>
                <w:u w:val="single"/>
              </w:rPr>
              <w:t>NhËn xÐt</w:t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  <w:u w:val="single"/>
              </w:rPr>
              <w:t>: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        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 xml:space="preserve">Víi gãc nhän </w:t>
            </w:r>
            <w:r w:rsidRPr="00F770F5">
              <w:rPr>
                <w:rFonts w:ascii=".VnTime" w:eastAsia="Times New Roman" w:hAnsi=".VnTime" w:cs="Times New Roman"/>
                <w:position w:val="-6"/>
                <w:sz w:val="26"/>
                <w:szCs w:val="26"/>
              </w:rPr>
              <w:object w:dxaOrig="240" w:dyaOrig="220">
                <v:shape id="_x0000_i2579" type="#_x0000_t75" style="width:12pt;height:11.25pt" o:ole="">
                  <v:imagedata r:id="rId50" o:title=""/>
                </v:shape>
                <o:OLEObject Type="Embed" ProgID="Equation.DSMT4" ShapeID="_x0000_i2579" DrawAspect="Content" ObjectID="_1567017441" r:id="rId51"/>
              </w:objec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 xml:space="preserve"> ta cã:</w:t>
            </w:r>
          </w:p>
          <w:p w:rsidR="00F770F5" w:rsidRPr="00F770F5" w:rsidRDefault="00F770F5" w:rsidP="00F770F5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sin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61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&lt; 1 ;   cos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sym w:font="Symbol" w:char="F061"/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 &lt; 1.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1263015</wp:posOffset>
                      </wp:positionH>
                      <wp:positionV relativeFrom="paragraph">
                        <wp:posOffset>122555</wp:posOffset>
                      </wp:positionV>
                      <wp:extent cx="1791335" cy="1153160"/>
                      <wp:effectExtent l="4445" t="0" r="4445" b="0"/>
                      <wp:wrapNone/>
                      <wp:docPr id="258" name="Group 2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91335" cy="1153160"/>
                                <a:chOff x="3151" y="7309"/>
                                <a:chExt cx="2821" cy="1816"/>
                              </a:xfrm>
                            </wpg:grpSpPr>
                            <wps:wsp>
                              <wps:cNvPr id="259" name="AutoShape 270"/>
                              <wps:cNvSpPr>
                                <a:spLocks noChangeArrowheads="1"/>
                              </wps:cNvSpPr>
                              <wps:spPr bwMode="auto">
                                <a:xfrm rot="8806870">
                                  <a:off x="3630" y="7982"/>
                                  <a:ext cx="1742" cy="1143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0" name="Rectangle 271"/>
                              <wps:cNvSpPr>
                                <a:spLocks noChangeArrowheads="1"/>
                              </wps:cNvSpPr>
                              <wps:spPr bwMode="auto">
                                <a:xfrm rot="3180000">
                                  <a:off x="4855" y="7615"/>
                                  <a:ext cx="102" cy="10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1" name="Arc 272"/>
                              <wps:cNvSpPr>
                                <a:spLocks/>
                              </wps:cNvSpPr>
                              <wps:spPr bwMode="auto">
                                <a:xfrm rot="-4339097">
                                  <a:off x="5291" y="8406"/>
                                  <a:ext cx="170" cy="85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91 w 43200"/>
                                    <a:gd name="T1" fmla="*/ 23578 h 23578"/>
                                    <a:gd name="T2" fmla="*/ 43200 w 43200"/>
                                    <a:gd name="T3" fmla="*/ 21600 h 23578"/>
                                    <a:gd name="T4" fmla="*/ 21600 w 43200"/>
                                    <a:gd name="T5" fmla="*/ 21600 h 2357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23578" fill="none" extrusionOk="0">
                                      <a:moveTo>
                                        <a:pt x="90" y="23578"/>
                                      </a:moveTo>
                                      <a:cubicBezTo>
                                        <a:pt x="30" y="22920"/>
                                        <a:pt x="0" y="22260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599"/>
                                      </a:cubicBezTo>
                                    </a:path>
                                    <a:path w="43200" h="23578" stroke="0" extrusionOk="0">
                                      <a:moveTo>
                                        <a:pt x="90" y="23578"/>
                                      </a:moveTo>
                                      <a:cubicBezTo>
                                        <a:pt x="30" y="22920"/>
                                        <a:pt x="0" y="22260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599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" name="Text Box 2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58" y="8235"/>
                                  <a:ext cx="536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18"/>
                                      </w:rPr>
                                      <w:sym w:font="Symbol" w:char="F062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3" name="Text Box 2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36" y="8367"/>
                                  <a:ext cx="536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4" name="Text Box 2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30" y="7309"/>
                                  <a:ext cx="536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5" name="Text Box 2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51" y="8367"/>
                                  <a:ext cx="536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58" o:spid="_x0000_s1065" style="position:absolute;left:0;text-align:left;margin-left:99.45pt;margin-top:9.65pt;width:141.05pt;height:90.8pt;z-index:251664384" coordorigin="3151,7309" coordsize="2821,18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">
                      <v:shape id="AutoShape 270" o:spid="_x0000_s1066" type="#_x0000_t6" style="position:absolute;left:3630;top:7982;width:1742;height:1143;rotation:961945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"/>
                      <v:rect id="Rectangle 271" o:spid="_x0000_s1067" style="position:absolute;left:4855;top:7615;width:102;height:102;rotation: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"/>
                      <v:shape id="Arc 272" o:spid="_x0000_s1068" style="position:absolute;left:5291;top:8406;width:170;height:85;rotation:-4739451fd;visibility:visible;mso-wrap-style:square;v-text-anchor:top" coordsize="43200,235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" path="m90,23578nfc30,22920,,22260,,21600,,9670,9670,,21600,,33529,,43200,9670,43200,21599em90,23578nsc30,22920,,22260,,21600,,9670,9670,,21600,,33529,,43200,9670,43200,21599r-21600,1l90,23578xe" filled="f">
                        <v:path arrowok="t" o:extrusionok="f" o:connecttype="custom" o:connectlocs="0,85;170,78;85,78" o:connectangles="0,0,0"/>
                      </v:shape>
                      <v:shape id="Text Box 273" o:spid="_x0000_s1069" type="#_x0000_t202" style="position:absolute;left:5058;top:8235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8"/>
                                </w:rPr>
                                <w:sym w:font="Symbol" w:char="F062"/>
                              </w:r>
                            </w:p>
                          </w:txbxContent>
                        </v:textbox>
                      </v:shape>
                      <v:shape id="Text Box 274" o:spid="_x0000_s1070" type="#_x0000_t202" style="position:absolute;left:5436;top:8367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275" o:spid="_x0000_s1071" type="#_x0000_t202" style="position:absolute;left:4730;top:7309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76" o:spid="_x0000_s1072" type="#_x0000_t202" style="position:absolute;left:3151;top:8367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  <w:bdr w:val="single" w:sz="4" w:space="0" w:color="auto"/>
              </w:rPr>
              <w:t>?2</w:t>
            </w: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&lt;B¶ng phô nhãm&gt;</w:t>
            </w:r>
          </w:p>
          <w:p w:rsidR="00F770F5" w:rsidRPr="00F770F5" w:rsidRDefault="00F770F5" w:rsidP="00F770F5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position w:val="-122"/>
                <w:sz w:val="26"/>
                <w:szCs w:val="26"/>
              </w:rPr>
              <w:object w:dxaOrig="1340" w:dyaOrig="2560">
                <v:shape id="_x0000_i2580" type="#_x0000_t75" style="width:60pt;height:134.25pt" o:ole="">
                  <v:imagedata r:id="rId52" o:title=""/>
                </v:shape>
                <o:OLEObject Type="Embed" ProgID="Equation.DSMT4" ShapeID="_x0000_i2580" DrawAspect="Content" ObjectID="_1567017442" r:id="rId53"/>
              </w:object>
            </w:r>
          </w:p>
        </w:tc>
      </w:tr>
      <w:tr w:rsidR="00F770F5" w:rsidRPr="00F770F5" w:rsidTr="00F770F5">
        <w:trPr>
          <w:trHeight w:val="570"/>
        </w:trPr>
        <w:tc>
          <w:tcPr>
            <w:tcW w:w="10545" w:type="dxa"/>
            <w:gridSpan w:val="3"/>
            <w:shd w:val="clear" w:color="auto" w:fill="auto"/>
          </w:tcPr>
          <w:p w:rsidR="00F770F5" w:rsidRPr="00F770F5" w:rsidRDefault="00F770F5" w:rsidP="00F770F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F770F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lastRenderedPageBreak/>
              <w:t>C. HOẠT ĐỘNG LUYỆN TẬP (10P)</w:t>
            </w:r>
          </w:p>
        </w:tc>
      </w:tr>
      <w:tr w:rsidR="00F770F5" w:rsidRPr="00F770F5" w:rsidTr="00F770F5">
        <w:tc>
          <w:tcPr>
            <w:tcW w:w="3118" w:type="dxa"/>
            <w:shd w:val="clear" w:color="auto" w:fill="auto"/>
          </w:tcPr>
          <w:p w:rsidR="00F770F5" w:rsidRPr="00F770F5" w:rsidRDefault="00F770F5" w:rsidP="00F770F5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 Cho tam gi¸c MNQ vu«ng t¹i Q, viÕt c¸c tû sè l­îng gi¸c cña gãc N?</w:t>
            </w:r>
          </w:p>
          <w:p w:rsidR="00F770F5" w:rsidRPr="00F770F5" w:rsidRDefault="00F770F5" w:rsidP="00F770F5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</w:tc>
        <w:tc>
          <w:tcPr>
            <w:tcW w:w="2233" w:type="dxa"/>
            <w:shd w:val="clear" w:color="auto" w:fill="auto"/>
          </w:tcPr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lastRenderedPageBreak/>
              <w:t>HS: h</w:t>
            </w:r>
            <w:r w:rsidRPr="00F770F5">
              <w:rPr>
                <w:rFonts w:ascii="Times New Roman" w:eastAsia="Times New Roman" w:hAnsi="Times New Roman" w:cs="Times New Roman"/>
                <w:sz w:val="26"/>
                <w:szCs w:val="26"/>
              </w:rPr>
              <w:t>oạt động nhóm</w:t>
            </w:r>
          </w:p>
        </w:tc>
        <w:tc>
          <w:tcPr>
            <w:tcW w:w="5194" w:type="dxa"/>
            <w:shd w:val="clear" w:color="auto" w:fill="auto"/>
          </w:tcPr>
          <w:p w:rsidR="00F770F5" w:rsidRPr="00F770F5" w:rsidRDefault="00F770F5" w:rsidP="00F770F5">
            <w:pPr>
              <w:spacing w:after="0" w:line="240" w:lineRule="auto"/>
              <w:rPr>
                <w:rFonts w:ascii=".VnTime" w:eastAsia="Times New Roman" w:hAnsi=".VnTime" w:cs="Times New Roman"/>
                <w:i/>
                <w:sz w:val="26"/>
                <w:szCs w:val="26"/>
              </w:rPr>
            </w:pPr>
          </w:p>
        </w:tc>
      </w:tr>
      <w:tr w:rsidR="00F770F5" w:rsidRPr="00F770F5" w:rsidTr="00F770F5">
        <w:tc>
          <w:tcPr>
            <w:tcW w:w="10545" w:type="dxa"/>
            <w:gridSpan w:val="3"/>
            <w:shd w:val="clear" w:color="auto" w:fill="auto"/>
          </w:tcPr>
          <w:p w:rsidR="00F770F5" w:rsidRPr="00F770F5" w:rsidRDefault="00F770F5" w:rsidP="00F770F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F770F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lastRenderedPageBreak/>
              <w:t>D. HOẠT ĐỘNG VẬN DỤNG</w:t>
            </w:r>
          </w:p>
        </w:tc>
      </w:tr>
      <w:tr w:rsidR="00F770F5" w:rsidRPr="00F770F5" w:rsidTr="00F770F5">
        <w:tc>
          <w:tcPr>
            <w:tcW w:w="3118" w:type="dxa"/>
            <w:shd w:val="clear" w:color="auto" w:fill="auto"/>
          </w:tcPr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Gv yªu cÇu hs tù nghiªn cøu vÝ dô 1, 2 sgk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Gäi lÇn l­ît 2 hs tr×nh bµy c¸ch tÝnh tû sè l­îng gi¸c cña c¸c gãc dùa vµo h×nh vÏ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Gv cïng c¶ líp nhËn xÐt söa sai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Gv nhËn xÐt chèt l¹i, ghi kÕt qu¶ lªn b¶ng</w:t>
            </w:r>
          </w:p>
        </w:tc>
        <w:tc>
          <w:tcPr>
            <w:tcW w:w="2233" w:type="dxa"/>
            <w:shd w:val="clear" w:color="auto" w:fill="auto"/>
          </w:tcPr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Hs ®äc vÝ dô 1, 2 sgk, cã thÓ th¶o luËn trong bµn ®Ó hiÓu h¬n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>- LÇn l­ît 2 hs tr×nh bµy</w:t>
            </w:r>
          </w:p>
          <w:p w:rsidR="00F770F5" w:rsidRPr="00F770F5" w:rsidRDefault="00F770F5" w:rsidP="00F770F5">
            <w:pPr>
              <w:spacing w:after="0" w:line="240" w:lineRule="auto"/>
              <w:jc w:val="right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  <w:lang w:val="fr-FR"/>
              </w:rPr>
              <w:t>- Hs tham gia nhËn xÐt c©u tr¶ lêi cña b¹n</w:t>
            </w:r>
          </w:p>
        </w:tc>
        <w:tc>
          <w:tcPr>
            <w:tcW w:w="5194" w:type="dxa"/>
            <w:shd w:val="clear" w:color="auto" w:fill="auto"/>
          </w:tcPr>
          <w:p w:rsidR="00F770F5" w:rsidRPr="00F770F5" w:rsidRDefault="00F770F5" w:rsidP="00F770F5">
            <w:pPr>
              <w:spacing w:after="0" w:line="240" w:lineRule="auto"/>
              <w:rPr>
                <w:rFonts w:ascii=".VnTime" w:eastAsia="Times New Roman" w:hAnsi=".VnTime" w:cs="Times New Roman"/>
                <w:i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i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1296035</wp:posOffset>
                      </wp:positionH>
                      <wp:positionV relativeFrom="paragraph">
                        <wp:posOffset>32385</wp:posOffset>
                      </wp:positionV>
                      <wp:extent cx="1745615" cy="1278890"/>
                      <wp:effectExtent l="0" t="0" r="0" b="0"/>
                      <wp:wrapNone/>
                      <wp:docPr id="247" name="Group 2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45615" cy="1278890"/>
                                <a:chOff x="3273" y="10366"/>
                                <a:chExt cx="2749" cy="2014"/>
                              </a:xfrm>
                            </wpg:grpSpPr>
                            <wps:wsp>
                              <wps:cNvPr id="248" name="AutoShape 278"/>
                              <wps:cNvSpPr>
                                <a:spLocks noChangeArrowheads="1"/>
                              </wps:cNvSpPr>
                              <wps:spPr bwMode="auto">
                                <a:xfrm rot="8096623">
                                  <a:off x="3871" y="10940"/>
                                  <a:ext cx="1440" cy="1440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9" name="Rectangle 279"/>
                              <wps:cNvSpPr>
                                <a:spLocks noChangeArrowheads="1"/>
                              </wps:cNvSpPr>
                              <wps:spPr bwMode="auto">
                                <a:xfrm rot="2700000">
                                  <a:off x="4534" y="10661"/>
                                  <a:ext cx="102" cy="10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0" name="Text Box 28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73" y="10899"/>
                                  <a:ext cx="536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1" name="Text Box 2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93" y="10366"/>
                                  <a:ext cx="536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2" name="Text Box 2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73" y="11425"/>
                                  <a:ext cx="536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3" name="Text Box 2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86" y="11425"/>
                                  <a:ext cx="536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4" name="Text Box 2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11" y="11580"/>
                                  <a:ext cx="70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position w:val="-6"/>
                                        <w:sz w:val="20"/>
                                      </w:rPr>
                                      <w:object w:dxaOrig="420" w:dyaOrig="340">
                                        <v:shape id="_x0000_i2583" type="#_x0000_t75" style="width:21pt;height:17.25pt" o:ole="">
                                          <v:imagedata r:id="rId54" o:title=""/>
                                        </v:shape>
                                        <o:OLEObject Type="Embed" ProgID="Equation.3" ShapeID="_x0000_i2583" DrawAspect="Content" ObjectID="_1567017445" r:id="rId5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5" name="Text Box 2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34" y="11317"/>
                                  <a:ext cx="665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45</w:t>
                                    </w: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  <w:vertAlign w:val="super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6" name="Text Box 2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14" y="10925"/>
                                  <a:ext cx="536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7" name="Arc 287"/>
                              <wps:cNvSpPr>
                                <a:spLocks/>
                              </wps:cNvSpPr>
                              <wps:spPr bwMode="auto">
                                <a:xfrm rot="5039460">
                                  <a:off x="3732" y="11521"/>
                                  <a:ext cx="169" cy="85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91 w 43045"/>
                                    <a:gd name="T1" fmla="*/ 23578 h 23578"/>
                                    <a:gd name="T2" fmla="*/ 43045 w 43045"/>
                                    <a:gd name="T3" fmla="*/ 19018 h 23578"/>
                                    <a:gd name="T4" fmla="*/ 21600 w 43045"/>
                                    <a:gd name="T5" fmla="*/ 21600 h 2357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045" h="23578" fill="none" extrusionOk="0">
                                      <a:moveTo>
                                        <a:pt x="90" y="23578"/>
                                      </a:moveTo>
                                      <a:cubicBezTo>
                                        <a:pt x="30" y="22920"/>
                                        <a:pt x="0" y="22260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2530" y="0"/>
                                        <a:pt x="41738" y="8165"/>
                                        <a:pt x="43045" y="19017"/>
                                      </a:cubicBezTo>
                                    </a:path>
                                    <a:path w="43045" h="23578" stroke="0" extrusionOk="0">
                                      <a:moveTo>
                                        <a:pt x="90" y="23578"/>
                                      </a:moveTo>
                                      <a:cubicBezTo>
                                        <a:pt x="30" y="22920"/>
                                        <a:pt x="0" y="22260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2530" y="0"/>
                                        <a:pt x="41738" y="8165"/>
                                        <a:pt x="43045" y="19017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47" o:spid="_x0000_s1073" style="position:absolute;margin-left:102.05pt;margin-top:2.55pt;width:137.45pt;height:100.7pt;z-index:251665408" coordorigin="3273,10366" coordsize="2749,20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">
                      <v:shape id="AutoShape 278" o:spid="_x0000_s1074" type="#_x0000_t6" style="position:absolute;left:3871;top:10940;width:1440;height:1440;rotation:884367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"/>
                      <v:rect id="Rectangle 279" o:spid="_x0000_s1075" style="position:absolute;left:4534;top:10661;width:102;height:102;rotation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"/>
                      <v:shape id="Text Box 280" o:spid="_x0000_s1076" type="#_x0000_t202" style="position:absolute;left:4973;top:10899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81" o:spid="_x0000_s1077" type="#_x0000_t202" style="position:absolute;left:4393;top:10366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82" o:spid="_x0000_s1078" type="#_x0000_t202" style="position:absolute;left:3273;top:11425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83" o:spid="_x0000_s1079" type="#_x0000_t202" style="position:absolute;left:5486;top:11425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284" o:spid="_x0000_s1080" type="#_x0000_t202" style="position:absolute;left:4311;top:11580;width:708;height: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position w:val="-6"/>
                                  <w:sz w:val="20"/>
                                </w:rPr>
                                <w:object w:dxaOrig="420" w:dyaOrig="340">
                                  <v:shape id="_x0000_i2583" type="#_x0000_t75" style="width:21pt;height:17.25pt" o:ole="">
                                    <v:imagedata r:id="rId54" o:title=""/>
                                  </v:shape>
                                  <o:OLEObject Type="Embed" ProgID="Equation.3" ShapeID="_x0000_i2583" DrawAspect="Content" ObjectID="_1567017445" r:id="rId56"/>
                                </w:object>
                              </w:r>
                            </w:p>
                          </w:txbxContent>
                        </v:textbox>
                      </v:shape>
                      <v:shape id="Text Box 285" o:spid="_x0000_s1081" type="#_x0000_t202" style="position:absolute;left:3734;top:11317;width:665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  <w:vertAlign w:val="superscript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45</w:t>
                              </w:r>
                              <w:r>
                                <w:rPr>
                                  <w:b/>
                                  <w:bCs/>
                                  <w:sz w:val="20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286" o:spid="_x0000_s1082" type="#_x0000_t202" style="position:absolute;left:3814;top:10925;width:53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Arc 287" o:spid="_x0000_s1083" style="position:absolute;left:3732;top:11521;width:169;height:85;rotation:5504434fd;visibility:visible;mso-wrap-style:square;v-text-anchor:top" coordsize="43045,235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" path="m90,23578nfc30,22920,,22260,,21600,,9670,9670,,21600,,32530,,41738,8165,43045,19017em90,23578nsc30,22920,,22260,,21600,,9670,9670,,21600,,32530,,41738,8165,43045,19017l21600,21600,90,23578xe" filled="f">
                        <v:path arrowok="t" o:extrusionok="f" o:connecttype="custom" o:connectlocs="0,85;169,69;85,78" o:connectangles="0,0,0"/>
                      </v:shape>
                    </v:group>
                  </w:pict>
                </mc:Fallback>
              </mc:AlternateContent>
            </w: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t>VÝ dô 1:</w:t>
            </w:r>
          </w:p>
          <w:p w:rsidR="00F770F5" w:rsidRPr="00F770F5" w:rsidRDefault="00F770F5" w:rsidP="00F770F5">
            <w:pPr>
              <w:spacing w:after="0" w:line="240" w:lineRule="auto"/>
              <w:rPr>
                <w:rFonts w:ascii=".VnTime" w:eastAsia="Times New Roman" w:hAnsi=".VnTime" w:cs="Times New Roman"/>
                <w:i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position w:val="-48"/>
                <w:sz w:val="26"/>
                <w:szCs w:val="26"/>
              </w:rPr>
              <w:object w:dxaOrig="2260" w:dyaOrig="1060">
                <v:shape id="_x0000_i2581" type="#_x0000_t75" style="width:92.25pt;height:52.5pt" o:ole="">
                  <v:imagedata r:id="rId57" o:title=""/>
                </v:shape>
                <o:OLEObject Type="Embed" ProgID="Equation.DSMT4" ShapeID="_x0000_i2581" DrawAspect="Content" ObjectID="_1567017443" r:id="rId58"/>
              </w:object>
            </w:r>
          </w:p>
          <w:p w:rsidR="00F770F5" w:rsidRPr="00F770F5" w:rsidRDefault="00F770F5" w:rsidP="00F770F5">
            <w:pPr>
              <w:spacing w:after="0" w:line="240" w:lineRule="auto"/>
              <w:rPr>
                <w:rFonts w:ascii=".VnTime" w:eastAsia="Times New Roman" w:hAnsi=".VnTime" w:cs="Times New Roman"/>
                <w:i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rPr>
                <w:rFonts w:ascii=".VnTime" w:eastAsia="Times New Roman" w:hAnsi=".VnTime" w:cs="Times New Roman"/>
                <w:i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i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1761490</wp:posOffset>
                      </wp:positionH>
                      <wp:positionV relativeFrom="paragraph">
                        <wp:posOffset>127000</wp:posOffset>
                      </wp:positionV>
                      <wp:extent cx="1124585" cy="1371600"/>
                      <wp:effectExtent l="0" t="4445" r="1270" b="0"/>
                      <wp:wrapNone/>
                      <wp:docPr id="236" name="Group 2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24585" cy="1371600"/>
                                <a:chOff x="9352" y="1616"/>
                                <a:chExt cx="1826" cy="2463"/>
                              </a:xfrm>
                            </wpg:grpSpPr>
                            <wps:wsp>
                              <wps:cNvPr id="237" name="AutoShape 296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9654" y="1900"/>
                                  <a:ext cx="1005" cy="1901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8" name="Arc 297"/>
                              <wps:cNvSpPr>
                                <a:spLocks/>
                              </wps:cNvSpPr>
                              <wps:spPr bwMode="auto">
                                <a:xfrm rot="3630019">
                                  <a:off x="9736" y="3666"/>
                                  <a:ext cx="169" cy="85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91 w 43016"/>
                                    <a:gd name="T1" fmla="*/ 23578 h 23578"/>
                                    <a:gd name="T2" fmla="*/ 43016 w 43016"/>
                                    <a:gd name="T3" fmla="*/ 18784 h 23578"/>
                                    <a:gd name="T4" fmla="*/ 21600 w 43016"/>
                                    <a:gd name="T5" fmla="*/ 21600 h 2357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016" h="23578" fill="none" extrusionOk="0">
                                      <a:moveTo>
                                        <a:pt x="90" y="23578"/>
                                      </a:moveTo>
                                      <a:cubicBezTo>
                                        <a:pt x="30" y="22920"/>
                                        <a:pt x="0" y="22260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2440" y="0"/>
                                        <a:pt x="41602" y="8035"/>
                                        <a:pt x="43015" y="18784"/>
                                      </a:cubicBezTo>
                                    </a:path>
                                    <a:path w="43016" h="23578" stroke="0" extrusionOk="0">
                                      <a:moveTo>
                                        <a:pt x="90" y="23578"/>
                                      </a:moveTo>
                                      <a:cubicBezTo>
                                        <a:pt x="30" y="22920"/>
                                        <a:pt x="0" y="22260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2440" y="0"/>
                                        <a:pt x="41602" y="8035"/>
                                        <a:pt x="43015" y="18784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9" name="Rectangle 2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558" y="3701"/>
                                  <a:ext cx="102" cy="10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0" name="Text Box 2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737" y="3449"/>
                                  <a:ext cx="664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60</w:t>
                                    </w: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  <w:vertAlign w:val="super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1" name="Text Box 3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551" y="3605"/>
                                  <a:ext cx="530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2" name="Text Box 30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52" y="3638"/>
                                  <a:ext cx="530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3" name="Text Box 3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448" y="1616"/>
                                  <a:ext cx="530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4" name="Text Box 3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754" y="2698"/>
                                  <a:ext cx="664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2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5" name="Text Box 3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510" y="2719"/>
                                  <a:ext cx="668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position w:val="-6"/>
                                        <w:sz w:val="20"/>
                                      </w:rPr>
                                      <w:object w:dxaOrig="380" w:dyaOrig="320">
                                        <v:shape id="_x0000_i2584" type="#_x0000_t75" style="width:18.75pt;height:15.75pt" o:ole="">
                                          <v:imagedata r:id="rId59" o:title=""/>
                                        </v:shape>
                                        <o:OLEObject Type="Embed" ProgID="Equation.3" ShapeID="_x0000_i2584" DrawAspect="Content" ObjectID="_1567017446" r:id="rId6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6" name="Text Box 3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69" y="3698"/>
                                  <a:ext cx="530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770F5" w:rsidRDefault="00F770F5" w:rsidP="00F770F5">
                                    <w:pP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36" o:spid="_x0000_s1084" style="position:absolute;margin-left:138.7pt;margin-top:10pt;width:88.55pt;height:108pt;z-index:251667456" coordorigin="9352,1616" coordsize="1826,24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">
                      <v:shape id="AutoShape 296" o:spid="_x0000_s1085" type="#_x0000_t6" style="position:absolute;left:9654;top:1900;width:1005;height:190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"/>
                      <v:shape id="Arc 297" o:spid="_x0000_s1086" style="position:absolute;left:9736;top:3666;width:169;height:85;rotation:3964949fd;visibility:visible;mso-wrap-style:square;v-text-anchor:top" coordsize="43016,235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" path="m90,23578nfc30,22920,,22260,,21600,,9670,9670,,21600,,32440,,41602,8035,43015,18784em90,23578nsc30,22920,,22260,,21600,,9670,9670,,21600,,32440,,41602,8035,43015,18784l21600,21600,90,23578xe" filled="f">
                        <v:path arrowok="t" o:extrusionok="f" o:connecttype="custom" o:connectlocs="0,85;169,68;85,78" o:connectangles="0,0,0"/>
                      </v:shape>
                      <v:rect id="Rectangle 298" o:spid="_x0000_s1087" style="position:absolute;left:10558;top:3701;width:102;height: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"/>
                      <v:shape id="Text Box 299" o:spid="_x0000_s1088" type="#_x0000_t202" style="position:absolute;left:9737;top:3449;width:664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60</w:t>
                              </w:r>
                              <w:r>
                                <w:rPr>
                                  <w:b/>
                                  <w:bCs/>
                                  <w:sz w:val="20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300" o:spid="_x0000_s1089" type="#_x0000_t202" style="position:absolute;left:10551;top:3605;width:530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301" o:spid="_x0000_s1090" type="#_x0000_t202" style="position:absolute;left:9352;top:3638;width:530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302" o:spid="_x0000_s1091" type="#_x0000_t202" style="position:absolute;left:10448;top:1616;width:530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Vkr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k9kU7mfiEZDZHwAAAP//AwBQSwECLQAUAAYACAAAACEA2+H2y+4AAACFAQAAEwAAAAAAAAAA&#10;AAAAAAAAAAAAW0NvbnRlbnRfVHlwZXNdLnhtbFBLAQItABQABgAIAAAAIQBa9CxbvwAAABUBAAAL&#10;AAAAAAAAAAAAAAAAAB8BAABfcmVscy8ucmVsc1BLAQItABQABgAIAAAAIQBRzVkrxQAAANwAAAAP&#10;AAAAAAAAAAAAAAAAAAcCAABkcnMvZG93bnJldi54bWxQSwUGAAAAAAMAAwC3AAAA+QIAAAAA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303" o:spid="_x0000_s1092" type="#_x0000_t202" style="position:absolute;left:9754;top:2698;width:664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2a</w:t>
                              </w:r>
                            </w:p>
                          </w:txbxContent>
                        </v:textbox>
                      </v:shape>
                      <v:shape id="Text Box 304" o:spid="_x0000_s1093" type="#_x0000_t202" style="position:absolute;left:10510;top:2719;width:668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position w:val="-6"/>
                                  <w:sz w:val="20"/>
                                </w:rPr>
                                <w:object w:dxaOrig="380" w:dyaOrig="320">
                                  <v:shape id="_x0000_i2584" type="#_x0000_t75" style="width:18.75pt;height:15.75pt" o:ole="">
                                    <v:imagedata r:id="rId59" o:title=""/>
                                  </v:shape>
                                  <o:OLEObject Type="Embed" ProgID="Equation.3" ShapeID="_x0000_i2584" DrawAspect="Content" ObjectID="_1567017446" r:id="rId61"/>
                                </w:object>
                              </w:r>
                            </w:p>
                          </w:txbxContent>
                        </v:textbox>
                      </v:shape>
                      <v:shape id="Text Box 305" o:spid="_x0000_s1094" type="#_x0000_t202" style="position:absolute;left:9969;top:3698;width:530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" filled="f" stroked="f">
                        <v:textbo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F770F5" w:rsidRPr="00F770F5" w:rsidRDefault="00F770F5" w:rsidP="00F770F5">
            <w:pPr>
              <w:spacing w:after="0" w:line="240" w:lineRule="auto"/>
              <w:jc w:val="center"/>
              <w:rPr>
                <w:rFonts w:ascii=".VnTime" w:eastAsia="Times New Roman" w:hAnsi=".VnTime" w:cs="Times New Roman"/>
                <w:i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rPr>
                <w:rFonts w:ascii=".VnTime" w:eastAsia="Times New Roman" w:hAnsi=".VnTime" w:cs="Times New Roman"/>
                <w:i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i/>
                <w:sz w:val="26"/>
                <w:szCs w:val="26"/>
              </w:rPr>
              <w:t>VÝ dô 2:</w:t>
            </w:r>
          </w:p>
          <w:p w:rsidR="00F770F5" w:rsidRPr="00F770F5" w:rsidRDefault="00F770F5" w:rsidP="00F770F5">
            <w:pPr>
              <w:spacing w:after="0" w:line="240" w:lineRule="auto"/>
              <w:rPr>
                <w:rFonts w:ascii=".VnTime" w:eastAsia="Times New Roman" w:hAnsi=".VnTime" w:cs="Times New Roman"/>
                <w:i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position w:val="-62"/>
                <w:sz w:val="26"/>
                <w:szCs w:val="26"/>
              </w:rPr>
              <w:object w:dxaOrig="2600" w:dyaOrig="1359">
                <v:shape id="_x0000_i2582" type="#_x0000_t75" style="width:117pt;height:59.25pt" o:ole="">
                  <v:imagedata r:id="rId62" o:title=""/>
                </v:shape>
                <o:OLEObject Type="Embed" ProgID="Equation.DSMT4" ShapeID="_x0000_i2582" DrawAspect="Content" ObjectID="_1567017444" r:id="rId63"/>
              </w:object>
            </w:r>
          </w:p>
          <w:p w:rsidR="00F770F5" w:rsidRPr="00F770F5" w:rsidRDefault="00F770F5" w:rsidP="00F770F5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</w:tc>
      </w:tr>
      <w:tr w:rsidR="00F770F5" w:rsidRPr="00F770F5" w:rsidTr="00F770F5">
        <w:trPr>
          <w:trHeight w:val="425"/>
        </w:trPr>
        <w:tc>
          <w:tcPr>
            <w:tcW w:w="10545" w:type="dxa"/>
            <w:gridSpan w:val="3"/>
            <w:shd w:val="clear" w:color="auto" w:fill="auto"/>
          </w:tcPr>
          <w:p w:rsidR="00F770F5" w:rsidRPr="00F770F5" w:rsidRDefault="00F770F5" w:rsidP="00F770F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F770F5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E. HOẠT ĐỘNG TÌM TÒI, MỞ RỘNG</w:t>
            </w:r>
          </w:p>
        </w:tc>
      </w:tr>
      <w:tr w:rsidR="00F770F5" w:rsidRPr="00F770F5" w:rsidTr="00F770F5">
        <w:tc>
          <w:tcPr>
            <w:tcW w:w="3118" w:type="dxa"/>
            <w:shd w:val="clear" w:color="auto" w:fill="auto"/>
          </w:tcPr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 xml:space="preserve">- Häc vµ n¾m ch¾c kh¸i niÖm tû sè l­îng gi¸c cña gãc nhän, viÕt ®­îc tû sè l­îng gi¸c cña gãc nhän </w:t>
            </w:r>
            <w:bookmarkStart w:id="0" w:name="_GoBack"/>
            <w:bookmarkEnd w:id="0"/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trong tr­êng hîp cô thÓ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Lµm c¸c bµi tËp 10, 11 sgk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§äc tr­íc bµi míi, chuÈn bÞ th­íc th¼ng, compa, b¶ng phô nhãm.</w:t>
            </w:r>
          </w:p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</w:tc>
        <w:tc>
          <w:tcPr>
            <w:tcW w:w="2233" w:type="dxa"/>
            <w:shd w:val="clear" w:color="auto" w:fill="auto"/>
          </w:tcPr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F770F5">
              <w:rPr>
                <w:rFonts w:ascii="Times New Roman" w:eastAsia="Times New Roman" w:hAnsi="Times New Roman" w:cs="Times New Roman"/>
                <w:sz w:val="26"/>
                <w:szCs w:val="26"/>
              </w:rPr>
              <w:t>- HS lắng nghe và ghi chép</w:t>
            </w:r>
          </w:p>
        </w:tc>
        <w:tc>
          <w:tcPr>
            <w:tcW w:w="5194" w:type="dxa"/>
            <w:shd w:val="clear" w:color="auto" w:fill="auto"/>
          </w:tcPr>
          <w:p w:rsidR="00F770F5" w:rsidRPr="00F770F5" w:rsidRDefault="00F770F5" w:rsidP="00F770F5">
            <w:pPr>
              <w:spacing w:after="0" w:line="240" w:lineRule="auto"/>
              <w:jc w:val="both"/>
              <w:rPr>
                <w:rFonts w:ascii=".VnTime" w:eastAsia="Times New Roman" w:hAnsi=".VnTime" w:cs="Times New Roman"/>
                <w:sz w:val="26"/>
                <w:szCs w:val="26"/>
              </w:rPr>
            </w:pPr>
            <w:r w:rsidRPr="00F770F5">
              <w:rPr>
                <w:rFonts w:ascii=".VnTime" w:eastAsia="Times New Roman" w:hAnsi=".VnTime" w:cs="Times New Roman"/>
                <w:sz w:val="26"/>
                <w:szCs w:val="26"/>
              </w:rPr>
              <w:t>- Bµi tËp 10, 11 sgk</w:t>
            </w:r>
          </w:p>
          <w:p w:rsidR="00F770F5" w:rsidRPr="00F770F5" w:rsidRDefault="00F770F5" w:rsidP="00F770F5">
            <w:pPr>
              <w:spacing w:after="0" w:line="240" w:lineRule="auto"/>
              <w:rPr>
                <w:rFonts w:ascii=".VnTime" w:eastAsia="Times New Roman" w:hAnsi=".VnTime" w:cs="Times New Roman"/>
                <w:sz w:val="26"/>
                <w:szCs w:val="26"/>
              </w:rPr>
            </w:pPr>
          </w:p>
        </w:tc>
      </w:tr>
    </w:tbl>
    <w:p w:rsidR="00F770F5" w:rsidRPr="00F770F5" w:rsidRDefault="00F770F5" w:rsidP="00F770F5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F770F5">
        <w:rPr>
          <w:rFonts w:ascii="Times New Roman" w:eastAsia="Times New Roman" w:hAnsi="Times New Roman" w:cs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564890</wp:posOffset>
                </wp:positionH>
                <wp:positionV relativeFrom="paragraph">
                  <wp:posOffset>-6309360</wp:posOffset>
                </wp:positionV>
                <wp:extent cx="1638300" cy="1020445"/>
                <wp:effectExtent l="0" t="0" r="1905" b="3175"/>
                <wp:wrapNone/>
                <wp:docPr id="229" name="Group 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8300" cy="1020445"/>
                          <a:chOff x="2780" y="6943"/>
                          <a:chExt cx="2580" cy="1607"/>
                        </a:xfrm>
                      </wpg:grpSpPr>
                      <wps:wsp>
                        <wps:cNvPr id="230" name="AutoShape 289"/>
                        <wps:cNvSpPr>
                          <a:spLocks noChangeArrowheads="1"/>
                        </wps:cNvSpPr>
                        <wps:spPr bwMode="auto">
                          <a:xfrm>
                            <a:off x="3139" y="7228"/>
                            <a:ext cx="1737" cy="1145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1" name="Rectangle 290"/>
                        <wps:cNvSpPr>
                          <a:spLocks noChangeArrowheads="1"/>
                        </wps:cNvSpPr>
                        <wps:spPr bwMode="auto">
                          <a:xfrm>
                            <a:off x="3141" y="8268"/>
                            <a:ext cx="102" cy="1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2" name="Arc 291"/>
                        <wps:cNvSpPr>
                          <a:spLocks/>
                        </wps:cNvSpPr>
                        <wps:spPr bwMode="auto">
                          <a:xfrm rot="8756345">
                            <a:off x="3158" y="7356"/>
                            <a:ext cx="136" cy="68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91 w 43200"/>
                              <a:gd name="T1" fmla="*/ 23578 h 23578"/>
                              <a:gd name="T2" fmla="*/ 43200 w 43200"/>
                              <a:gd name="T3" fmla="*/ 21600 h 23578"/>
                              <a:gd name="T4" fmla="*/ 21600 w 43200"/>
                              <a:gd name="T5" fmla="*/ 21600 h 235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3578" fill="none" extrusionOk="0">
                                <a:moveTo>
                                  <a:pt x="90" y="23578"/>
                                </a:moveTo>
                                <a:cubicBezTo>
                                  <a:pt x="30" y="22920"/>
                                  <a:pt x="0" y="22260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599"/>
                                </a:cubicBezTo>
                              </a:path>
                              <a:path w="43200" h="23578" stroke="0" extrusionOk="0">
                                <a:moveTo>
                                  <a:pt x="90" y="23578"/>
                                </a:moveTo>
                                <a:cubicBezTo>
                                  <a:pt x="30" y="22920"/>
                                  <a:pt x="0" y="22260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59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3" name="Text Box 292"/>
                        <wps:cNvSpPr txBox="1">
                          <a:spLocks noChangeArrowheads="1"/>
                        </wps:cNvSpPr>
                        <wps:spPr bwMode="auto">
                          <a:xfrm>
                            <a:off x="4762" y="8145"/>
                            <a:ext cx="598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4" name="Text Box 293"/>
                        <wps:cNvSpPr txBox="1">
                          <a:spLocks noChangeArrowheads="1"/>
                        </wps:cNvSpPr>
                        <wps:spPr bwMode="auto">
                          <a:xfrm>
                            <a:off x="2780" y="8169"/>
                            <a:ext cx="670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5" name="Text Box 294"/>
                        <wps:cNvSpPr txBox="1">
                          <a:spLocks noChangeArrowheads="1"/>
                        </wps:cNvSpPr>
                        <wps:spPr bwMode="auto">
                          <a:xfrm>
                            <a:off x="2917" y="6943"/>
                            <a:ext cx="531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770F5" w:rsidRDefault="00F770F5" w:rsidP="00F770F5">
                              <w:pPr>
                                <w:rPr>
                                  <w:b/>
                                  <w:bCs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9" o:spid="_x0000_s1095" style="position:absolute;margin-left:280.7pt;margin-top:-496.8pt;width:129pt;height:80.35pt;z-index:251666432" coordorigin="2780,6943" coordsize="2580,16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">
                <v:shape id="AutoShape 289" o:spid="_x0000_s1096" type="#_x0000_t6" style="position:absolute;left:3139;top:7228;width:1737;height:1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"/>
                <v:rect id="Rectangle 290" o:spid="_x0000_s1097" style="position:absolute;left:3141;top:8268;width:102;height: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"/>
                <v:shape id="Arc 291" o:spid="_x0000_s1098" style="position:absolute;left:3158;top:7356;width:136;height:68;rotation:9564264fd;visibility:visible;mso-wrap-style:square;v-text-anchor:top" coordsize="43200,235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" path="m90,23578nfc30,22920,,22260,,21600,,9670,9670,,21600,,33529,,43200,9670,43200,21599em90,23578nsc30,22920,,22260,,21600,,9670,9670,,21600,,33529,,43200,9670,43200,21599r-21600,1l90,23578xe" filled="f">
                  <v:path arrowok="t" o:extrusionok="f" o:connecttype="custom" o:connectlocs="0,68;136,62;68,62" o:connectangles="0,0,0"/>
                </v:shape>
                <v:shape id="Text Box 292" o:spid="_x0000_s1099" type="#_x0000_t202" style="position:absolute;left:4762;top:8145;width:598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" filled="f" stroked="f">
                  <v:textbox>
                    <w:txbxContent>
                      <w:p w:rsidR="00F770F5" w:rsidRDefault="00F770F5" w:rsidP="00F770F5">
                        <w:pPr>
                          <w:rPr>
                            <w:b/>
                            <w:bCs/>
                            <w:sz w:val="20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</w:rPr>
                          <w:t>P</w:t>
                        </w:r>
                      </w:p>
                    </w:txbxContent>
                  </v:textbox>
                </v:shape>
                <v:shape id="Text Box 293" o:spid="_x0000_s1100" type="#_x0000_t202" style="position:absolute;left:2780;top:8169;width:670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rIi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" filled="f" stroked="f">
                  <v:textbox>
                    <w:txbxContent>
                      <w:p w:rsidR="00F770F5" w:rsidRDefault="00F770F5" w:rsidP="00F770F5">
                        <w:pPr>
                          <w:rPr>
                            <w:b/>
                            <w:bCs/>
                            <w:sz w:val="20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294" o:spid="_x0000_s1101" type="#_x0000_t202" style="position:absolute;left:2917;top:6943;width:531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" filled="f" stroked="f">
                  <v:textbox>
                    <w:txbxContent>
                      <w:p w:rsidR="00F770F5" w:rsidRDefault="00F770F5" w:rsidP="00F770F5">
                        <w:pPr>
                          <w:rPr>
                            <w:b/>
                            <w:bCs/>
                            <w:sz w:val="20"/>
                          </w:rPr>
                        </w:pPr>
                        <w:r>
                          <w:rPr>
                            <w:b/>
                            <w:bCs/>
                            <w:sz w:val="20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770F5" w:rsidRPr="00F770F5" w:rsidRDefault="00F770F5" w:rsidP="00F770F5">
      <w:pPr>
        <w:tabs>
          <w:tab w:val="left" w:leader="dot" w:pos="9690"/>
        </w:tabs>
        <w:spacing w:after="0" w:line="360" w:lineRule="auto"/>
        <w:rPr>
          <w:rFonts w:ascii=".VnTime" w:eastAsia="Times New Roman" w:hAnsi=".VnTime" w:cs="Times New Roman"/>
          <w:sz w:val="26"/>
          <w:szCs w:val="26"/>
        </w:rPr>
      </w:pPr>
      <w:r w:rsidRPr="00F770F5">
        <w:rPr>
          <w:rFonts w:ascii=".VnTime" w:eastAsia="Times New Roman" w:hAnsi=".VnTime" w:cs="Times New Roman"/>
          <w:sz w:val="26"/>
          <w:szCs w:val="26"/>
        </w:rPr>
        <w:t xml:space="preserve">IV. </w:t>
      </w:r>
      <w:r w:rsidRPr="00F770F5">
        <w:rPr>
          <w:rFonts w:ascii=".VnTime" w:eastAsia="Times New Roman" w:hAnsi=".VnTime" w:cs="Times New Roman"/>
          <w:b/>
          <w:sz w:val="26"/>
          <w:szCs w:val="26"/>
        </w:rPr>
        <w:t>Rót kinh nghiÖm</w:t>
      </w:r>
      <w:r w:rsidRPr="00F770F5">
        <w:rPr>
          <w:rFonts w:ascii=".VnTime" w:eastAsia="Times New Roman" w:hAnsi=".VnTime" w:cs="Times New Roman"/>
          <w:sz w:val="26"/>
          <w:szCs w:val="26"/>
        </w:rPr>
        <w:t>:</w:t>
      </w:r>
    </w:p>
    <w:p w:rsidR="00F770F5" w:rsidRPr="00F770F5" w:rsidRDefault="00F770F5" w:rsidP="00F770F5">
      <w:pPr>
        <w:tabs>
          <w:tab w:val="left" w:leader="dot" w:pos="9690"/>
        </w:tabs>
        <w:spacing w:after="0" w:line="36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F770F5">
        <w:rPr>
          <w:rFonts w:ascii="Times New Roman" w:eastAsia="Times New Roman" w:hAnsi="Times New Roman" w:cs="Times New Roman"/>
          <w:sz w:val="26"/>
          <w:szCs w:val="26"/>
        </w:rPr>
        <w:tab/>
      </w:r>
    </w:p>
    <w:p w:rsidR="00F770F5" w:rsidRPr="00F770F5" w:rsidRDefault="00F770F5" w:rsidP="00F770F5">
      <w:pPr>
        <w:tabs>
          <w:tab w:val="left" w:leader="dot" w:pos="9690"/>
        </w:tabs>
        <w:spacing w:after="0" w:line="36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F770F5">
        <w:rPr>
          <w:rFonts w:ascii="Times New Roman" w:eastAsia="Times New Roman" w:hAnsi="Times New Roman" w:cs="Times New Roman"/>
          <w:sz w:val="26"/>
          <w:szCs w:val="26"/>
        </w:rPr>
        <w:tab/>
      </w:r>
    </w:p>
    <w:p w:rsidR="00F770F5" w:rsidRPr="00F770F5" w:rsidRDefault="00F770F5" w:rsidP="00F770F5">
      <w:pPr>
        <w:tabs>
          <w:tab w:val="left" w:leader="dot" w:pos="9690"/>
        </w:tabs>
        <w:spacing w:after="0" w:line="36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F770F5">
        <w:rPr>
          <w:rFonts w:ascii="Times New Roman" w:eastAsia="Times New Roman" w:hAnsi="Times New Roman" w:cs="Times New Roman"/>
          <w:sz w:val="26"/>
          <w:szCs w:val="26"/>
        </w:rPr>
        <w:tab/>
      </w:r>
      <w:r w:rsidRPr="00F770F5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</w:p>
    <w:p w:rsidR="00F770F5" w:rsidRPr="00F770F5" w:rsidRDefault="00F770F5" w:rsidP="00F770F5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</w:rPr>
      </w:pPr>
    </w:p>
    <w:p w:rsidR="00821181" w:rsidRPr="00F770F5" w:rsidRDefault="00821181" w:rsidP="00F770F5"/>
    <w:sectPr w:rsidR="00821181" w:rsidRPr="00F770F5" w:rsidSect="00F770F5">
      <w:headerReference w:type="default" r:id="rId64"/>
      <w:footerReference w:type="default" r:id="rId65"/>
      <w:pgSz w:w="11907" w:h="16840" w:code="9"/>
      <w:pgMar w:top="1134" w:right="567" w:bottom="1134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97D4A" w:rsidRDefault="00C97D4A" w:rsidP="0020398B">
      <w:pPr>
        <w:spacing w:after="0" w:line="240" w:lineRule="auto"/>
      </w:pPr>
      <w:r>
        <w:separator/>
      </w:r>
    </w:p>
  </w:endnote>
  <w:endnote w:type="continuationSeparator" w:id="0">
    <w:p w:rsidR="00C97D4A" w:rsidRDefault="00C97D4A" w:rsidP="002039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.VnBodoniH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0398B" w:rsidRPr="0020398B" w:rsidRDefault="0020398B" w:rsidP="0020398B">
    <w:pPr>
      <w:pBdr>
        <w:top w:val="single" w:sz="4" w:space="1" w:color="auto"/>
      </w:pBdr>
      <w:tabs>
        <w:tab w:val="center" w:pos="4680"/>
        <w:tab w:val="right" w:pos="9360"/>
      </w:tabs>
      <w:spacing w:after="0" w:line="240" w:lineRule="auto"/>
      <w:rPr>
        <w:rFonts w:ascii="Times New Roman" w:eastAsia="Times New Roman" w:hAnsi="Times New Roman" w:cs="Times New Roman"/>
        <w:sz w:val="28"/>
        <w:szCs w:val="28"/>
        <w:lang w:eastAsia="x-none"/>
      </w:rPr>
    </w:pPr>
    <w:r w:rsidRPr="0020398B">
      <w:rPr>
        <w:rFonts w:ascii="Times New Roman" w:eastAsia="Times New Roman" w:hAnsi="Times New Roman" w:cs="Times New Roman"/>
        <w:i/>
        <w:sz w:val="28"/>
        <w:szCs w:val="28"/>
        <w:lang w:eastAsia="x-none"/>
      </w:rPr>
      <w:t>GV</w:t>
    </w:r>
    <w:r w:rsidRPr="0020398B">
      <w:rPr>
        <w:rFonts w:ascii="VNI-Times" w:eastAsia="Times New Roman" w:hAnsi="VNI-Times" w:cs="Times New Roman"/>
        <w:i/>
        <w:sz w:val="28"/>
        <w:szCs w:val="28"/>
        <w:lang w:val="x-none" w:eastAsia="x-none"/>
      </w:rPr>
      <w:t xml:space="preserve">: </w:t>
    </w:r>
    <w:r w:rsidRPr="0020398B">
      <w:rPr>
        <w:rFonts w:ascii="Times New Roman" w:eastAsia="Times New Roman" w:hAnsi="Times New Roman" w:cs="Times New Roman"/>
        <w:i/>
        <w:sz w:val="28"/>
        <w:szCs w:val="28"/>
        <w:lang w:eastAsia="x-none"/>
      </w:rPr>
      <w:t>Nguyễn Thị Thanh Thúy</w:t>
    </w:r>
    <w:r w:rsidRPr="0020398B">
      <w:rPr>
        <w:rFonts w:ascii="VNI-Times" w:eastAsia="Times New Roman" w:hAnsi="VNI-Times" w:cs="Times New Roman"/>
        <w:sz w:val="28"/>
        <w:szCs w:val="28"/>
        <w:lang w:val="x-none" w:eastAsia="x-none"/>
      </w:rPr>
      <w:t xml:space="preserve">                                </w:t>
    </w:r>
    <w:r w:rsidRPr="0020398B">
      <w:rPr>
        <w:rFonts w:ascii="VNI-Times" w:eastAsia="Times New Roman" w:hAnsi="VNI-Times" w:cs="Times New Roman"/>
        <w:sz w:val="26"/>
        <w:szCs w:val="26"/>
        <w:lang w:val="x-none" w:eastAsia="x-none"/>
      </w:rPr>
      <w:fldChar w:fldCharType="begin"/>
    </w:r>
    <w:r w:rsidRPr="0020398B">
      <w:rPr>
        <w:rFonts w:ascii="VNI-Times" w:eastAsia="Times New Roman" w:hAnsi="VNI-Times" w:cs="Times New Roman"/>
        <w:sz w:val="26"/>
        <w:szCs w:val="26"/>
        <w:lang w:val="x-none" w:eastAsia="x-none"/>
      </w:rPr>
      <w:instrText xml:space="preserve"> PAGE   \* MERGEFORMAT </w:instrText>
    </w:r>
    <w:r w:rsidRPr="0020398B">
      <w:rPr>
        <w:rFonts w:ascii="VNI-Times" w:eastAsia="Times New Roman" w:hAnsi="VNI-Times" w:cs="Times New Roman"/>
        <w:sz w:val="26"/>
        <w:szCs w:val="26"/>
        <w:lang w:val="x-none" w:eastAsia="x-none"/>
      </w:rPr>
      <w:fldChar w:fldCharType="separate"/>
    </w:r>
    <w:r w:rsidR="00F770F5">
      <w:rPr>
        <w:rFonts w:ascii="VNI-Times" w:eastAsia="Times New Roman" w:hAnsi="VNI-Times" w:cs="Times New Roman"/>
        <w:noProof/>
        <w:sz w:val="26"/>
        <w:szCs w:val="26"/>
        <w:lang w:val="x-none" w:eastAsia="x-none"/>
      </w:rPr>
      <w:t>1</w:t>
    </w:r>
    <w:r w:rsidRPr="0020398B">
      <w:rPr>
        <w:rFonts w:ascii="VNI-Times" w:eastAsia="Times New Roman" w:hAnsi="VNI-Times" w:cs="Times New Roman"/>
        <w:noProof/>
        <w:sz w:val="26"/>
        <w:szCs w:val="26"/>
        <w:lang w:val="x-none" w:eastAsia="x-none"/>
      </w:rPr>
      <w:fldChar w:fldCharType="end"/>
    </w:r>
    <w:r w:rsidRPr="0020398B">
      <w:rPr>
        <w:rFonts w:ascii="VNI-Times" w:eastAsia="Times New Roman" w:hAnsi="VNI-Times" w:cs="Times New Roman"/>
        <w:noProof/>
        <w:sz w:val="26"/>
        <w:szCs w:val="26"/>
        <w:lang w:val="x-none" w:eastAsia="x-none"/>
      </w:rPr>
      <w:t xml:space="preserve">                               </w:t>
    </w:r>
    <w:r w:rsidRPr="0020398B">
      <w:rPr>
        <w:rFonts w:ascii="Times New Roman" w:eastAsia="Times New Roman" w:hAnsi="Times New Roman" w:cs="Times New Roman"/>
        <w:i/>
        <w:sz w:val="28"/>
        <w:szCs w:val="28"/>
        <w:lang w:eastAsia="x-none"/>
      </w:rPr>
      <w:t>Trường THCS Long Biên</w:t>
    </w:r>
  </w:p>
  <w:p w:rsidR="0020398B" w:rsidRDefault="0020398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97D4A" w:rsidRDefault="00C97D4A" w:rsidP="0020398B">
      <w:pPr>
        <w:spacing w:after="0" w:line="240" w:lineRule="auto"/>
      </w:pPr>
      <w:r>
        <w:separator/>
      </w:r>
    </w:p>
  </w:footnote>
  <w:footnote w:type="continuationSeparator" w:id="0">
    <w:p w:rsidR="00C97D4A" w:rsidRDefault="00C97D4A" w:rsidP="002039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0398B" w:rsidRPr="001051F0" w:rsidRDefault="0020398B" w:rsidP="0020398B">
    <w:pPr>
      <w:pStyle w:val="Header"/>
      <w:rPr>
        <w:rFonts w:ascii="Times New Roman" w:hAnsi="Times New Roman"/>
        <w:i/>
        <w:sz w:val="28"/>
        <w:szCs w:val="28"/>
        <w:u w:val="single"/>
      </w:rPr>
    </w:pPr>
    <w:r>
      <w:rPr>
        <w:rFonts w:ascii="Times New Roman" w:hAnsi="Times New Roman"/>
        <w:i/>
        <w:sz w:val="28"/>
        <w:szCs w:val="28"/>
        <w:u w:val="single"/>
      </w:rPr>
      <w:t xml:space="preserve">Giáo án </w:t>
    </w:r>
    <w:r w:rsidR="00F770F5">
      <w:rPr>
        <w:rFonts w:ascii="Times New Roman" w:hAnsi="Times New Roman"/>
        <w:i/>
        <w:sz w:val="28"/>
        <w:szCs w:val="28"/>
        <w:u w:val="single"/>
      </w:rPr>
      <w:t>Hình học</w:t>
    </w:r>
    <w:r w:rsidRPr="001051F0">
      <w:rPr>
        <w:rFonts w:ascii="Times New Roman" w:hAnsi="Times New Roman"/>
        <w:i/>
        <w:sz w:val="28"/>
        <w:szCs w:val="28"/>
        <w:u w:val="single"/>
      </w:rPr>
      <w:t xml:space="preserve"> 9                                                                                 Năm </w:t>
    </w:r>
    <w:proofErr w:type="gramStart"/>
    <w:r w:rsidRPr="001051F0">
      <w:rPr>
        <w:rFonts w:ascii="Times New Roman" w:hAnsi="Times New Roman"/>
        <w:i/>
        <w:sz w:val="28"/>
        <w:szCs w:val="28"/>
        <w:u w:val="single"/>
      </w:rPr>
      <w:t>học  2017</w:t>
    </w:r>
    <w:proofErr w:type="gramEnd"/>
    <w:r>
      <w:rPr>
        <w:rFonts w:ascii="Times New Roman" w:hAnsi="Times New Roman"/>
        <w:i/>
        <w:sz w:val="28"/>
        <w:szCs w:val="28"/>
        <w:u w:val="single"/>
      </w:rPr>
      <w:t xml:space="preserve"> </w:t>
    </w:r>
    <w:r w:rsidRPr="001051F0">
      <w:rPr>
        <w:rFonts w:ascii="Times New Roman" w:hAnsi="Times New Roman"/>
        <w:i/>
        <w:sz w:val="28"/>
        <w:szCs w:val="28"/>
        <w:u w:val="single"/>
      </w:rPr>
      <w:t>-</w:t>
    </w:r>
    <w:r>
      <w:rPr>
        <w:rFonts w:ascii="Times New Roman" w:hAnsi="Times New Roman"/>
        <w:i/>
        <w:sz w:val="28"/>
        <w:szCs w:val="28"/>
        <w:u w:val="single"/>
      </w:rPr>
      <w:t xml:space="preserve"> </w:t>
    </w:r>
    <w:r w:rsidRPr="001051F0">
      <w:rPr>
        <w:rFonts w:ascii="Times New Roman" w:hAnsi="Times New Roman"/>
        <w:i/>
        <w:sz w:val="28"/>
        <w:szCs w:val="28"/>
        <w:u w:val="single"/>
      </w:rPr>
      <w:t>2018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E60C54"/>
    <w:multiLevelType w:val="hybridMultilevel"/>
    <w:tmpl w:val="F90850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66242F"/>
    <w:multiLevelType w:val="hybridMultilevel"/>
    <w:tmpl w:val="9926D11A"/>
    <w:lvl w:ilvl="0" w:tplc="3C6209EC">
      <w:start w:val="3"/>
      <w:numFmt w:val="upperRoman"/>
      <w:lvlText w:val="%1."/>
      <w:lvlJc w:val="left"/>
      <w:pPr>
        <w:tabs>
          <w:tab w:val="num" w:pos="1062"/>
        </w:tabs>
        <w:ind w:left="1062" w:hanging="720"/>
      </w:pPr>
      <w:rPr>
        <w:rFonts w:hint="default"/>
      </w:rPr>
    </w:lvl>
    <w:lvl w:ilvl="1" w:tplc="53A2CA18">
      <w:start w:val="2"/>
      <w:numFmt w:val="upperRoman"/>
      <w:lvlText w:val="%2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5C271B41"/>
    <w:multiLevelType w:val="hybridMultilevel"/>
    <w:tmpl w:val="60B45C96"/>
    <w:lvl w:ilvl="0" w:tplc="04090001">
      <w:start w:val="1"/>
      <w:numFmt w:val="bullet"/>
      <w:lvlText w:val=""/>
      <w:lvlJc w:val="left"/>
      <w:pPr>
        <w:tabs>
          <w:tab w:val="num" w:pos="702"/>
        </w:tabs>
        <w:ind w:left="702" w:hanging="360"/>
      </w:pPr>
      <w:rPr>
        <w:rFonts w:ascii="Symbol" w:hAnsi="Symbol" w:hint="default"/>
      </w:rPr>
    </w:lvl>
    <w:lvl w:ilvl="1" w:tplc="9DE876E8">
      <w:start w:val="2"/>
      <w:numFmt w:val="bullet"/>
      <w:lvlText w:val=""/>
      <w:lvlJc w:val="left"/>
      <w:pPr>
        <w:tabs>
          <w:tab w:val="num" w:pos="1422"/>
        </w:tabs>
        <w:ind w:left="1422" w:hanging="360"/>
      </w:pPr>
      <w:rPr>
        <w:rFonts w:ascii="Wingdings" w:eastAsia="Times New Roman" w:hAnsi="Wingdings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42"/>
        </w:tabs>
        <w:ind w:left="214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62"/>
        </w:tabs>
        <w:ind w:left="286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82"/>
        </w:tabs>
        <w:ind w:left="358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02"/>
        </w:tabs>
        <w:ind w:left="430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22"/>
        </w:tabs>
        <w:ind w:left="502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42"/>
        </w:tabs>
        <w:ind w:left="574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62"/>
        </w:tabs>
        <w:ind w:left="6462" w:hanging="360"/>
      </w:pPr>
      <w:rPr>
        <w:rFonts w:ascii="Wingdings" w:hAnsi="Wingdings" w:hint="default"/>
      </w:rPr>
    </w:lvl>
  </w:abstractNum>
  <w:abstractNum w:abstractNumId="3" w15:restartNumberingAfterBreak="0">
    <w:nsid w:val="5F6F7A31"/>
    <w:multiLevelType w:val="hybridMultilevel"/>
    <w:tmpl w:val="1FD22C60"/>
    <w:lvl w:ilvl="0" w:tplc="6854FA9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  <w:num w:numId="5">
    <w:abstractNumId w:val="2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398B"/>
    <w:rsid w:val="0020398B"/>
    <w:rsid w:val="00821181"/>
    <w:rsid w:val="00B16E2D"/>
    <w:rsid w:val="00BA53F1"/>
    <w:rsid w:val="00C97D4A"/>
    <w:rsid w:val="00F770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ate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4:docId w14:val="2D3DBF5C"/>
  <w15:chartTrackingRefBased/>
  <w15:docId w15:val="{E43A58BB-621E-4F4B-9F63-1F362E7BF8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2039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20398B"/>
  </w:style>
  <w:style w:type="paragraph" w:styleId="Footer">
    <w:name w:val="footer"/>
    <w:basedOn w:val="Normal"/>
    <w:link w:val="FooterChar"/>
    <w:uiPriority w:val="99"/>
    <w:unhideWhenUsed/>
    <w:rsid w:val="002039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0398B"/>
  </w:style>
  <w:style w:type="table" w:styleId="TableGrid">
    <w:name w:val="Table Grid"/>
    <w:basedOn w:val="TableNormal"/>
    <w:rsid w:val="00F770F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8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7.bin"/><Relationship Id="rId34" Type="http://schemas.openxmlformats.org/officeDocument/2006/relationships/image" Target="media/image12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3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2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9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2.wmf"/><Relationship Id="rId61" Type="http://schemas.openxmlformats.org/officeDocument/2006/relationships/oleObject" Target="embeddings/oleObject3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oleObject" Target="embeddings/oleObject30.bin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8.wmf"/><Relationship Id="rId56" Type="http://schemas.openxmlformats.org/officeDocument/2006/relationships/oleObject" Target="embeddings/oleObject28.bin"/><Relationship Id="rId64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image" Target="media/image23.wmf"/><Relationship Id="rId6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1.wmf"/><Relationship Id="rId62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2208EC-1B98-4B6F-977A-38876D5F5D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3</Pages>
  <Words>673</Words>
  <Characters>3839</Characters>
  <Application>Microsoft Office Word</Application>
  <DocSecurity>0</DocSecurity>
  <Lines>31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7-08-29T07:45:00Z</dcterms:created>
  <dcterms:modified xsi:type="dcterms:W3CDTF">2017-09-15T14:50:00Z</dcterms:modified>
</cp:coreProperties>
</file>